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5"/>
  </p:notesMasterIdLst>
  <p:sldIdLst>
    <p:sldId id="311" r:id="rId2"/>
    <p:sldId id="344" r:id="rId3"/>
    <p:sldId id="345" r:id="rId4"/>
    <p:sldId id="346" r:id="rId5"/>
    <p:sldId id="352" r:id="rId6"/>
    <p:sldId id="354" r:id="rId7"/>
    <p:sldId id="353" r:id="rId8"/>
    <p:sldId id="355" r:id="rId9"/>
    <p:sldId id="347" r:id="rId10"/>
    <p:sldId id="356" r:id="rId11"/>
    <p:sldId id="348" r:id="rId12"/>
    <p:sldId id="349" r:id="rId13"/>
    <p:sldId id="357" r:id="rId14"/>
    <p:sldId id="350" r:id="rId15"/>
    <p:sldId id="358" r:id="rId16"/>
    <p:sldId id="365" r:id="rId17"/>
    <p:sldId id="366" r:id="rId18"/>
    <p:sldId id="367" r:id="rId19"/>
    <p:sldId id="364" r:id="rId20"/>
    <p:sldId id="368" r:id="rId21"/>
    <p:sldId id="371" r:id="rId22"/>
    <p:sldId id="372" r:id="rId23"/>
    <p:sldId id="369" r:id="rId24"/>
    <p:sldId id="373" r:id="rId25"/>
    <p:sldId id="370" r:id="rId26"/>
    <p:sldId id="374" r:id="rId27"/>
    <p:sldId id="376" r:id="rId28"/>
    <p:sldId id="363" r:id="rId29"/>
    <p:sldId id="375" r:id="rId30"/>
    <p:sldId id="351" r:id="rId31"/>
    <p:sldId id="360" r:id="rId32"/>
    <p:sldId id="361" r:id="rId33"/>
    <p:sldId id="309" r:id="rId34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4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11" autoAdjust="0"/>
    <p:restoredTop sz="96661" autoAdjust="0"/>
  </p:normalViewPr>
  <p:slideViewPr>
    <p:cSldViewPr showGuides="1">
      <p:cViewPr varScale="1">
        <p:scale>
          <a:sx n="93" d="100"/>
          <a:sy n="93" d="100"/>
        </p:scale>
        <p:origin x="183" y="57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0" d="100"/>
          <a:sy n="60" d="100"/>
        </p:scale>
        <p:origin x="-2538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tin Štroner" userId="f57dc7ba9f2ddb92" providerId="LiveId" clId="{51E58488-484F-4518-9153-3CA574731E85}"/>
    <pc:docChg chg="undo custSel addSld delSld modSld">
      <pc:chgData name="Martin Štroner" userId="f57dc7ba9f2ddb92" providerId="LiveId" clId="{51E58488-484F-4518-9153-3CA574731E85}" dt="2018-09-22T18:51:46.570" v="4266" actId="5793"/>
      <pc:docMkLst>
        <pc:docMk/>
      </pc:docMkLst>
      <pc:sldChg chg="addSp modSp">
        <pc:chgData name="Martin Štroner" userId="f57dc7ba9f2ddb92" providerId="LiveId" clId="{51E58488-484F-4518-9153-3CA574731E85}" dt="2018-09-21T14:55:12.840" v="969" actId="5793"/>
        <pc:sldMkLst>
          <pc:docMk/>
          <pc:sldMk cId="0" sldId="309"/>
        </pc:sldMkLst>
        <pc:spChg chg="mod">
          <ac:chgData name="Martin Štroner" userId="f57dc7ba9f2ddb92" providerId="LiveId" clId="{51E58488-484F-4518-9153-3CA574731E85}" dt="2018-09-21T14:55:12.840" v="969" actId="5793"/>
          <ac:spMkLst>
            <pc:docMk/>
            <pc:sldMk cId="0" sldId="309"/>
            <ac:spMk id="4" creationId="{00000000-0000-0000-0000-000000000000}"/>
          </ac:spMkLst>
        </pc:spChg>
        <pc:spChg chg="add">
          <ac:chgData name="Martin Štroner" userId="f57dc7ba9f2ddb92" providerId="LiveId" clId="{51E58488-484F-4518-9153-3CA574731E85}" dt="2018-09-21T14:55:01.975" v="967" actId="5793"/>
          <ac:spMkLst>
            <pc:docMk/>
            <pc:sldMk cId="0" sldId="309"/>
            <ac:spMk id="16" creationId="{3D4E4B03-DC1A-4467-96C5-B50E9BA41DC7}"/>
          </ac:spMkLst>
        </pc:spChg>
      </pc:sldChg>
      <pc:sldChg chg="modSp">
        <pc:chgData name="Martin Štroner" userId="f57dc7ba9f2ddb92" providerId="LiveId" clId="{51E58488-484F-4518-9153-3CA574731E85}" dt="2018-09-21T14:21:38.735" v="284" actId="20577"/>
        <pc:sldMkLst>
          <pc:docMk/>
          <pc:sldMk cId="2026174167" sldId="311"/>
        </pc:sldMkLst>
        <pc:spChg chg="mod">
          <ac:chgData name="Martin Štroner" userId="f57dc7ba9f2ddb92" providerId="LiveId" clId="{51E58488-484F-4518-9153-3CA574731E85}" dt="2018-09-21T14:21:38.735" v="284" actId="20577"/>
          <ac:spMkLst>
            <pc:docMk/>
            <pc:sldMk cId="2026174167" sldId="311"/>
            <ac:spMk id="4" creationId="{00000000-0000-0000-0000-000000000000}"/>
          </ac:spMkLst>
        </pc:spChg>
        <pc:spChg chg="mod">
          <ac:chgData name="Martin Štroner" userId="f57dc7ba9f2ddb92" providerId="LiveId" clId="{51E58488-484F-4518-9153-3CA574731E85}" dt="2018-09-21T14:20:30.688" v="272" actId="5793"/>
          <ac:spMkLst>
            <pc:docMk/>
            <pc:sldMk cId="2026174167" sldId="311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51E58488-484F-4518-9153-3CA574731E85}" dt="2018-09-21T15:25:28.556" v="1178" actId="20577"/>
        <pc:sldMkLst>
          <pc:docMk/>
          <pc:sldMk cId="769489795" sldId="344"/>
        </pc:sldMkLst>
        <pc:spChg chg="del">
          <ac:chgData name="Martin Štroner" userId="f57dc7ba9f2ddb92" providerId="LiveId" clId="{51E58488-484F-4518-9153-3CA574731E85}" dt="2018-09-21T14:54:29.109" v="955" actId="478"/>
          <ac:spMkLst>
            <pc:docMk/>
            <pc:sldMk cId="769489795" sldId="344"/>
            <ac:spMk id="4" creationId="{00000000-0000-0000-0000-000000000000}"/>
          </ac:spMkLst>
        </pc:spChg>
        <pc:spChg chg="add">
          <ac:chgData name="Martin Štroner" userId="f57dc7ba9f2ddb92" providerId="LiveId" clId="{51E58488-484F-4518-9153-3CA574731E85}" dt="2018-09-21T14:54:29.803" v="956" actId="20577"/>
          <ac:spMkLst>
            <pc:docMk/>
            <pc:sldMk cId="769489795" sldId="344"/>
            <ac:spMk id="5" creationId="{680C5699-8534-469C-99FF-F12F01335881}"/>
          </ac:spMkLst>
        </pc:spChg>
        <pc:spChg chg="mod">
          <ac:chgData name="Martin Štroner" userId="f57dc7ba9f2ddb92" providerId="LiveId" clId="{51E58488-484F-4518-9153-3CA574731E85}" dt="2018-09-21T15:25:28.556" v="1178" actId="20577"/>
          <ac:spMkLst>
            <pc:docMk/>
            <pc:sldMk cId="769489795" sldId="344"/>
            <ac:spMk id="8" creationId="{00000000-0000-0000-0000-000000000000}"/>
          </ac:spMkLst>
        </pc:spChg>
      </pc:sldChg>
    </pc:docChg>
  </pc:docChgLst>
  <pc:docChgLst>
    <pc:chgData name="Martin Štroner" userId="f57dc7ba9f2ddb92" providerId="LiveId" clId="{983CD041-F0EC-477F-992C-5CF06F05C52F}"/>
    <pc:docChg chg="undo redo custSel addSld delSld modSld sldOrd">
      <pc:chgData name="Martin Štroner" userId="f57dc7ba9f2ddb92" providerId="LiveId" clId="{983CD041-F0EC-477F-992C-5CF06F05C52F}" dt="2018-10-08T16:24:26.209" v="3069"/>
      <pc:docMkLst>
        <pc:docMk/>
      </pc:docMkLst>
      <pc:sldChg chg="modSp">
        <pc:chgData name="Martin Štroner" userId="f57dc7ba9f2ddb92" providerId="LiveId" clId="{983CD041-F0EC-477F-992C-5CF06F05C52F}" dt="2018-10-06T21:43:51.620" v="2199" actId="20577"/>
        <pc:sldMkLst>
          <pc:docMk/>
          <pc:sldMk cId="2026174167" sldId="311"/>
        </pc:sldMkLst>
        <pc:spChg chg="mod">
          <ac:chgData name="Martin Štroner" userId="f57dc7ba9f2ddb92" providerId="LiveId" clId="{983CD041-F0EC-477F-992C-5CF06F05C52F}" dt="2018-10-06T21:43:51.620" v="2199" actId="20577"/>
          <ac:spMkLst>
            <pc:docMk/>
            <pc:sldMk cId="2026174167" sldId="311"/>
            <ac:spMk id="8" creationId="{00000000-0000-0000-0000-000000000000}"/>
          </ac:spMkLst>
        </pc:spChg>
      </pc:sldChg>
      <pc:sldChg chg="addSp delSp modSp">
        <pc:chgData name="Martin Štroner" userId="f57dc7ba9f2ddb92" providerId="LiveId" clId="{983CD041-F0EC-477F-992C-5CF06F05C52F}" dt="2018-09-23T12:45:18.737" v="780" actId="20577"/>
        <pc:sldMkLst>
          <pc:docMk/>
          <pc:sldMk cId="769489795" sldId="344"/>
        </pc:sldMkLst>
        <pc:spChg chg="add del mod">
          <ac:chgData name="Martin Štroner" userId="f57dc7ba9f2ddb92" providerId="LiveId" clId="{983CD041-F0EC-477F-992C-5CF06F05C52F}" dt="2018-09-23T12:15:17.207" v="120" actId="478"/>
          <ac:spMkLst>
            <pc:docMk/>
            <pc:sldMk cId="769489795" sldId="344"/>
            <ac:spMk id="2" creationId="{7B478A8A-5A40-45F4-A303-7CFE9AE293FA}"/>
          </ac:spMkLst>
        </pc:spChg>
        <pc:spChg chg="mod">
          <ac:chgData name="Martin Štroner" userId="f57dc7ba9f2ddb92" providerId="LiveId" clId="{983CD041-F0EC-477F-992C-5CF06F05C52F}" dt="2018-09-23T12:45:18.737" v="780" actId="20577"/>
          <ac:spMkLst>
            <pc:docMk/>
            <pc:sldMk cId="769489795" sldId="344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983CD041-F0EC-477F-992C-5CF06F05C52F}" dt="2018-09-23T14:30:13.182" v="1008" actId="14100"/>
        <pc:sldMkLst>
          <pc:docMk/>
          <pc:sldMk cId="2199053139" sldId="345"/>
        </pc:sldMkLst>
        <pc:spChg chg="del mod">
          <ac:chgData name="Martin Štroner" userId="f57dc7ba9f2ddb92" providerId="LiveId" clId="{983CD041-F0EC-477F-992C-5CF06F05C52F}" dt="2018-09-23T12:03:40.162" v="86" actId="478"/>
          <ac:spMkLst>
            <pc:docMk/>
            <pc:sldMk cId="2199053139" sldId="345"/>
            <ac:spMk id="2" creationId="{7B478A8A-5A40-45F4-A303-7CFE9AE293FA}"/>
          </ac:spMkLst>
        </pc:spChg>
        <pc:spChg chg="add del mod">
          <ac:chgData name="Martin Štroner" userId="f57dc7ba9f2ddb92" providerId="LiveId" clId="{983CD041-F0EC-477F-992C-5CF06F05C52F}" dt="2018-09-23T13:18:35.974" v="855" actId="478"/>
          <ac:spMkLst>
            <pc:docMk/>
            <pc:sldMk cId="2199053139" sldId="345"/>
            <ac:spMk id="3" creationId="{7518EFA7-EE39-4313-B804-976D1906F9DE}"/>
          </ac:spMkLst>
        </pc:spChg>
        <pc:spChg chg="add del">
          <ac:chgData name="Martin Štroner" userId="f57dc7ba9f2ddb92" providerId="LiveId" clId="{983CD041-F0EC-477F-992C-5CF06F05C52F}" dt="2018-09-23T13:18:35.974" v="855" actId="478"/>
          <ac:spMkLst>
            <pc:docMk/>
            <pc:sldMk cId="2199053139" sldId="345"/>
            <ac:spMk id="4" creationId="{99A12A51-B549-4DB5-B23B-CAD42EEE3CCD}"/>
          </ac:spMkLst>
        </pc:spChg>
        <pc:spChg chg="add del mod">
          <ac:chgData name="Martin Štroner" userId="f57dc7ba9f2ddb92" providerId="LiveId" clId="{983CD041-F0EC-477F-992C-5CF06F05C52F}" dt="2018-09-23T13:18:57.416" v="859" actId="478"/>
          <ac:spMkLst>
            <pc:docMk/>
            <pc:sldMk cId="2199053139" sldId="345"/>
            <ac:spMk id="6" creationId="{C605DE23-E5EE-414E-88B1-9001761D21E7}"/>
          </ac:spMkLst>
        </pc:spChg>
        <pc:spChg chg="mod">
          <ac:chgData name="Martin Štroner" userId="f57dc7ba9f2ddb92" providerId="LiveId" clId="{983CD041-F0EC-477F-992C-5CF06F05C52F}" dt="2018-09-23T13:04:42.857" v="841" actId="20577"/>
          <ac:spMkLst>
            <pc:docMk/>
            <pc:sldMk cId="2199053139" sldId="345"/>
            <ac:spMk id="8" creationId="{00000000-0000-0000-0000-000000000000}"/>
          </ac:spMkLst>
        </pc:spChg>
        <pc:spChg chg="add del">
          <ac:chgData name="Martin Štroner" userId="f57dc7ba9f2ddb92" providerId="LiveId" clId="{983CD041-F0EC-477F-992C-5CF06F05C52F}" dt="2018-09-23T14:23:30.111" v="914" actId="14100"/>
          <ac:spMkLst>
            <pc:docMk/>
            <pc:sldMk cId="2199053139" sldId="345"/>
            <ac:spMk id="17" creationId="{CB1A80A8-8FA6-4AFD-8D1A-70A91D9AEE0E}"/>
          </ac:spMkLst>
        </pc:spChg>
        <pc:spChg chg="add mod">
          <ac:chgData name="Martin Štroner" userId="f57dc7ba9f2ddb92" providerId="LiveId" clId="{983CD041-F0EC-477F-992C-5CF06F05C52F}" dt="2018-09-23T14:27:16.820" v="961" actId="1076"/>
          <ac:spMkLst>
            <pc:docMk/>
            <pc:sldMk cId="2199053139" sldId="345"/>
            <ac:spMk id="18" creationId="{EF76EFAC-B462-441F-8C7B-EDE2148C2B14}"/>
          </ac:spMkLst>
        </pc:spChg>
        <pc:spChg chg="add mod">
          <ac:chgData name="Martin Štroner" userId="f57dc7ba9f2ddb92" providerId="LiveId" clId="{983CD041-F0EC-477F-992C-5CF06F05C52F}" dt="2018-09-23T14:27:16.820" v="961" actId="1076"/>
          <ac:spMkLst>
            <pc:docMk/>
            <pc:sldMk cId="2199053139" sldId="345"/>
            <ac:spMk id="22" creationId="{349D0412-5A74-45E1-BED2-E70A218717F4}"/>
          </ac:spMkLst>
        </pc:spChg>
        <pc:spChg chg="add mod">
          <ac:chgData name="Martin Štroner" userId="f57dc7ba9f2ddb92" providerId="LiveId" clId="{983CD041-F0EC-477F-992C-5CF06F05C52F}" dt="2018-09-23T14:29:22.232" v="1004" actId="1076"/>
          <ac:spMkLst>
            <pc:docMk/>
            <pc:sldMk cId="2199053139" sldId="345"/>
            <ac:spMk id="23" creationId="{08F9E775-8CB8-4505-8EAE-75919E812DA6}"/>
          </ac:spMkLst>
        </pc:spChg>
        <pc:picChg chg="add del">
          <ac:chgData name="Martin Štroner" userId="f57dc7ba9f2ddb92" providerId="LiveId" clId="{983CD041-F0EC-477F-992C-5CF06F05C52F}" dt="2018-09-23T13:19:05.865" v="861" actId="478"/>
          <ac:picMkLst>
            <pc:docMk/>
            <pc:sldMk cId="2199053139" sldId="345"/>
            <ac:picMk id="9" creationId="{C09FA2EC-3F25-4B7A-984C-1C3056A9F3E4}"/>
          </ac:picMkLst>
        </pc:picChg>
        <pc:picChg chg="add mod">
          <ac:chgData name="Martin Štroner" userId="f57dc7ba9f2ddb92" providerId="LiveId" clId="{983CD041-F0EC-477F-992C-5CF06F05C52F}" dt="2018-09-23T13:21:21.481" v="864" actId="1076"/>
          <ac:picMkLst>
            <pc:docMk/>
            <pc:sldMk cId="2199053139" sldId="345"/>
            <ac:picMk id="10" creationId="{6CAAB784-311F-417A-93BB-3B6B278B4341}"/>
          </ac:picMkLst>
        </pc:picChg>
        <pc:picChg chg="add mod">
          <ac:chgData name="Martin Štroner" userId="f57dc7ba9f2ddb92" providerId="LiveId" clId="{983CD041-F0EC-477F-992C-5CF06F05C52F}" dt="2018-09-23T13:23:02.475" v="870" actId="1076"/>
          <ac:picMkLst>
            <pc:docMk/>
            <pc:sldMk cId="2199053139" sldId="345"/>
            <ac:picMk id="11" creationId="{31233B85-7EAB-44DB-8926-DD4F1477A0F5}"/>
          </ac:picMkLst>
        </pc:picChg>
        <pc:picChg chg="add mod modCrop">
          <ac:chgData name="Martin Štroner" userId="f57dc7ba9f2ddb92" providerId="LiveId" clId="{983CD041-F0EC-477F-992C-5CF06F05C52F}" dt="2018-09-23T14:29:28.652" v="1005" actId="1076"/>
          <ac:picMkLst>
            <pc:docMk/>
            <pc:sldMk cId="2199053139" sldId="345"/>
            <ac:picMk id="12" creationId="{C85B8FF8-82D1-4F77-9F05-76F76DFF8837}"/>
          </ac:picMkLst>
        </pc:picChg>
        <pc:picChg chg="add mod">
          <ac:chgData name="Martin Štroner" userId="f57dc7ba9f2ddb92" providerId="LiveId" clId="{983CD041-F0EC-477F-992C-5CF06F05C52F}" dt="2018-09-23T13:23:48.299" v="872" actId="1076"/>
          <ac:picMkLst>
            <pc:docMk/>
            <pc:sldMk cId="2199053139" sldId="345"/>
            <ac:picMk id="13" creationId="{4D71160D-3045-4CD5-86AE-B03E0F45BEB2}"/>
          </ac:picMkLst>
        </pc:picChg>
        <pc:picChg chg="add del mod">
          <ac:chgData name="Martin Štroner" userId="f57dc7ba9f2ddb92" providerId="LiveId" clId="{983CD041-F0EC-477F-992C-5CF06F05C52F}" dt="2018-09-23T14:24:12.172" v="934" actId="478"/>
          <ac:picMkLst>
            <pc:docMk/>
            <pc:sldMk cId="2199053139" sldId="345"/>
            <ac:picMk id="14" creationId="{EAC965F1-FD3E-4E9D-936C-4A5EB3D74F2A}"/>
          </ac:picMkLst>
        </pc:picChg>
        <pc:picChg chg="add del mod">
          <ac:chgData name="Martin Štroner" userId="f57dc7ba9f2ddb92" providerId="LiveId" clId="{983CD041-F0EC-477F-992C-5CF06F05C52F}" dt="2018-09-23T14:25:59.079" v="957" actId="478"/>
          <ac:picMkLst>
            <pc:docMk/>
            <pc:sldMk cId="2199053139" sldId="345"/>
            <ac:picMk id="15" creationId="{A9B45A8F-F29B-475B-A6F2-390DF43BF33E}"/>
          </ac:picMkLst>
        </pc:picChg>
        <pc:picChg chg="add del mod modCrop">
          <ac:chgData name="Martin Štroner" userId="f57dc7ba9f2ddb92" providerId="LiveId" clId="{983CD041-F0EC-477F-992C-5CF06F05C52F}" dt="2018-09-23T14:28:43.997" v="1003" actId="478"/>
          <ac:picMkLst>
            <pc:docMk/>
            <pc:sldMk cId="2199053139" sldId="345"/>
            <ac:picMk id="16" creationId="{4D2A8923-47ED-48DA-ABF3-38FABA2C6C7C}"/>
          </ac:picMkLst>
        </pc:picChg>
        <pc:picChg chg="add del mod">
          <ac:chgData name="Martin Štroner" userId="f57dc7ba9f2ddb92" providerId="LiveId" clId="{983CD041-F0EC-477F-992C-5CF06F05C52F}" dt="2018-09-23T13:05:18.698" v="844" actId="478"/>
          <ac:picMkLst>
            <pc:docMk/>
            <pc:sldMk cId="2199053139" sldId="345"/>
            <ac:picMk id="1026" creationId="{65FB7E7A-087E-4573-A245-742C07BBC348}"/>
          </ac:picMkLst>
        </pc:picChg>
        <pc:picChg chg="add mod modCrop">
          <ac:chgData name="Martin Štroner" userId="f57dc7ba9f2ddb92" providerId="LiveId" clId="{983CD041-F0EC-477F-992C-5CF06F05C52F}" dt="2018-09-23T14:30:13.182" v="1008" actId="14100"/>
          <ac:picMkLst>
            <pc:docMk/>
            <pc:sldMk cId="2199053139" sldId="345"/>
            <ac:picMk id="1028" creationId="{C52E44B3-ED19-4088-BCA4-60A14725074E}"/>
          </ac:picMkLst>
        </pc:picChg>
        <pc:picChg chg="add mod modCrop">
          <ac:chgData name="Martin Štroner" userId="f57dc7ba9f2ddb92" providerId="LiveId" clId="{983CD041-F0EC-477F-992C-5CF06F05C52F}" dt="2018-09-23T14:30:10.002" v="1007" actId="14100"/>
          <ac:picMkLst>
            <pc:docMk/>
            <pc:sldMk cId="2199053139" sldId="345"/>
            <ac:picMk id="1030" creationId="{CBF85934-E6F6-49F3-98BF-6F46EB79FE64}"/>
          </ac:picMkLst>
        </pc:picChg>
      </pc:sldChg>
      <pc:sldChg chg="addSp delSp modSp add">
        <pc:chgData name="Martin Štroner" userId="f57dc7ba9f2ddb92" providerId="LiveId" clId="{983CD041-F0EC-477F-992C-5CF06F05C52F}" dt="2018-09-23T14:41:33.622" v="1097" actId="1076"/>
        <pc:sldMkLst>
          <pc:docMk/>
          <pc:sldMk cId="3900343889" sldId="346"/>
        </pc:sldMkLst>
        <pc:spChg chg="del">
          <ac:chgData name="Martin Štroner" userId="f57dc7ba9f2ddb92" providerId="LiveId" clId="{983CD041-F0EC-477F-992C-5CF06F05C52F}" dt="2018-09-23T12:05:06.619" v="91" actId="478"/>
          <ac:spMkLst>
            <pc:docMk/>
            <pc:sldMk cId="3900343889" sldId="346"/>
            <ac:spMk id="2" creationId="{7B478A8A-5A40-45F4-A303-7CFE9AE293FA}"/>
          </ac:spMkLst>
        </pc:spChg>
        <pc:spChg chg="add mod">
          <ac:chgData name="Martin Štroner" userId="f57dc7ba9f2ddb92" providerId="LiveId" clId="{983CD041-F0EC-477F-992C-5CF06F05C52F}" dt="2018-09-23T14:41:13.167" v="1093" actId="1076"/>
          <ac:spMkLst>
            <pc:docMk/>
            <pc:sldMk cId="3900343889" sldId="346"/>
            <ac:spMk id="3" creationId="{06CA6BFA-4834-472B-88CF-56325E5473D4}"/>
          </ac:spMkLst>
        </pc:spChg>
        <pc:spChg chg="add mod">
          <ac:chgData name="Martin Štroner" userId="f57dc7ba9f2ddb92" providerId="LiveId" clId="{983CD041-F0EC-477F-992C-5CF06F05C52F}" dt="2018-09-23T14:41:16.244" v="1094" actId="1076"/>
          <ac:spMkLst>
            <pc:docMk/>
            <pc:sldMk cId="3900343889" sldId="346"/>
            <ac:spMk id="4" creationId="{F00FCC52-C8AB-4C5E-929F-DC5B17FC2938}"/>
          </ac:spMkLst>
        </pc:spChg>
        <pc:spChg chg="add del mod">
          <ac:chgData name="Martin Štroner" userId="f57dc7ba9f2ddb92" providerId="LiveId" clId="{983CD041-F0EC-477F-992C-5CF06F05C52F}" dt="2018-09-23T14:40:25.755" v="1082" actId="478"/>
          <ac:spMkLst>
            <pc:docMk/>
            <pc:sldMk cId="3900343889" sldId="346"/>
            <ac:spMk id="6" creationId="{7E86AEA3-B164-4100-B4E8-12987CBE6B13}"/>
          </ac:spMkLst>
        </pc:spChg>
        <pc:spChg chg="mod">
          <ac:chgData name="Martin Štroner" userId="f57dc7ba9f2ddb92" providerId="LiveId" clId="{983CD041-F0EC-477F-992C-5CF06F05C52F}" dt="2018-09-23T14:41:05.904" v="1092" actId="20577"/>
          <ac:spMkLst>
            <pc:docMk/>
            <pc:sldMk cId="3900343889" sldId="346"/>
            <ac:spMk id="8" creationId="{00000000-0000-0000-0000-000000000000}"/>
          </ac:spMkLst>
        </pc:spChg>
        <pc:picChg chg="add del mod">
          <ac:chgData name="Martin Štroner" userId="f57dc7ba9f2ddb92" providerId="LiveId" clId="{983CD041-F0EC-477F-992C-5CF06F05C52F}" dt="2018-09-23T14:39:10.159" v="1076" actId="478"/>
          <ac:picMkLst>
            <pc:docMk/>
            <pc:sldMk cId="3900343889" sldId="346"/>
            <ac:picMk id="9" creationId="{7A4F4F1C-90D9-4243-A786-80EE4E7BF2B6}"/>
          </ac:picMkLst>
        </pc:picChg>
        <pc:picChg chg="add del mod">
          <ac:chgData name="Martin Štroner" userId="f57dc7ba9f2ddb92" providerId="LiveId" clId="{983CD041-F0EC-477F-992C-5CF06F05C52F}" dt="2018-09-23T14:41:33.622" v="1097" actId="1076"/>
          <ac:picMkLst>
            <pc:docMk/>
            <pc:sldMk cId="3900343889" sldId="346"/>
            <ac:picMk id="2050" creationId="{313DA8CA-14F3-4F08-B34E-451DDF54D5CC}"/>
          </ac:picMkLst>
        </pc:picChg>
      </pc:sldChg>
      <pc:sldChg chg="addSp delSp modSp add">
        <pc:chgData name="Martin Štroner" userId="f57dc7ba9f2ddb92" providerId="LiveId" clId="{983CD041-F0EC-477F-992C-5CF06F05C52F}" dt="2018-09-30T13:39:27.591" v="2045" actId="20577"/>
        <pc:sldMkLst>
          <pc:docMk/>
          <pc:sldMk cId="3205440108" sldId="347"/>
        </pc:sldMkLst>
        <pc:spChg chg="del">
          <ac:chgData name="Martin Štroner" userId="f57dc7ba9f2ddb92" providerId="LiveId" clId="{983CD041-F0EC-477F-992C-5CF06F05C52F}" dt="2018-09-23T12:13:28.168" v="104" actId="478"/>
          <ac:spMkLst>
            <pc:docMk/>
            <pc:sldMk cId="3205440108" sldId="347"/>
            <ac:spMk id="2" creationId="{7B478A8A-5A40-45F4-A303-7CFE9AE293FA}"/>
          </ac:spMkLst>
        </pc:spChg>
        <pc:spChg chg="add mod">
          <ac:chgData name="Martin Štroner" userId="f57dc7ba9f2ddb92" providerId="LiveId" clId="{983CD041-F0EC-477F-992C-5CF06F05C52F}" dt="2018-09-25T08:00:19.300" v="1338" actId="1076"/>
          <ac:spMkLst>
            <pc:docMk/>
            <pc:sldMk cId="3205440108" sldId="347"/>
            <ac:spMk id="2" creationId="{E869CD36-06E9-45A7-8D29-CFA0EAF82A80}"/>
          </ac:spMkLst>
        </pc:spChg>
        <pc:spChg chg="add mod">
          <ac:chgData name="Martin Štroner" userId="f57dc7ba9f2ddb92" providerId="LiveId" clId="{983CD041-F0EC-477F-992C-5CF06F05C52F}" dt="2018-09-25T08:00:23.991" v="1339" actId="1076"/>
          <ac:spMkLst>
            <pc:docMk/>
            <pc:sldMk cId="3205440108" sldId="347"/>
            <ac:spMk id="3" creationId="{9C407F7E-9F65-4C0C-A36C-6267E1A0AE4B}"/>
          </ac:spMkLst>
        </pc:spChg>
        <pc:spChg chg="mod">
          <ac:chgData name="Martin Štroner" userId="f57dc7ba9f2ddb92" providerId="LiveId" clId="{983CD041-F0EC-477F-992C-5CF06F05C52F}" dt="2018-09-30T13:39:27.591" v="2045" actId="20577"/>
          <ac:spMkLst>
            <pc:docMk/>
            <pc:sldMk cId="3205440108" sldId="347"/>
            <ac:spMk id="8" creationId="{00000000-0000-0000-0000-000000000000}"/>
          </ac:spMkLst>
        </pc:spChg>
        <pc:picChg chg="add mod">
          <ac:chgData name="Martin Štroner" userId="f57dc7ba9f2ddb92" providerId="LiveId" clId="{983CD041-F0EC-477F-992C-5CF06F05C52F}" dt="2018-09-25T08:00:15.835" v="1337" actId="1076"/>
          <ac:picMkLst>
            <pc:docMk/>
            <pc:sldMk cId="3205440108" sldId="347"/>
            <ac:picMk id="6" creationId="{C946FEE3-B271-46B8-8BDA-111DAD2A06E0}"/>
          </ac:picMkLst>
        </pc:picChg>
      </pc:sldChg>
      <pc:sldChg chg="addSp delSp modSp add">
        <pc:chgData name="Martin Štroner" userId="f57dc7ba9f2ddb92" providerId="LiveId" clId="{983CD041-F0EC-477F-992C-5CF06F05C52F}" dt="2018-09-25T08:22:05.318" v="1502" actId="20577"/>
        <pc:sldMkLst>
          <pc:docMk/>
          <pc:sldMk cId="2279324903" sldId="348"/>
        </pc:sldMkLst>
        <pc:spChg chg="add mod">
          <ac:chgData name="Martin Štroner" userId="f57dc7ba9f2ddb92" providerId="LiveId" clId="{983CD041-F0EC-477F-992C-5CF06F05C52F}" dt="2018-09-25T08:20:05.896" v="1458" actId="1076"/>
          <ac:spMkLst>
            <pc:docMk/>
            <pc:sldMk cId="2279324903" sldId="348"/>
            <ac:spMk id="2" creationId="{DCBFA520-3BC8-428C-BBF2-C78C041CE7E2}"/>
          </ac:spMkLst>
        </pc:spChg>
        <pc:spChg chg="del">
          <ac:chgData name="Martin Štroner" userId="f57dc7ba9f2ddb92" providerId="LiveId" clId="{983CD041-F0EC-477F-992C-5CF06F05C52F}" dt="2018-09-23T12:13:54.546" v="108" actId="478"/>
          <ac:spMkLst>
            <pc:docMk/>
            <pc:sldMk cId="2279324903" sldId="348"/>
            <ac:spMk id="2" creationId="{7B478A8A-5A40-45F4-A303-7CFE9AE293FA}"/>
          </ac:spMkLst>
        </pc:spChg>
        <pc:spChg chg="add mod">
          <ac:chgData name="Martin Štroner" userId="f57dc7ba9f2ddb92" providerId="LiveId" clId="{983CD041-F0EC-477F-992C-5CF06F05C52F}" dt="2018-09-25T08:20:45.052" v="1462" actId="14100"/>
          <ac:spMkLst>
            <pc:docMk/>
            <pc:sldMk cId="2279324903" sldId="348"/>
            <ac:spMk id="3" creationId="{E286DFE2-A8CC-4565-94A1-BA6572809EBB}"/>
          </ac:spMkLst>
        </pc:spChg>
        <pc:spChg chg="mod">
          <ac:chgData name="Martin Štroner" userId="f57dc7ba9f2ddb92" providerId="LiveId" clId="{983CD041-F0EC-477F-992C-5CF06F05C52F}" dt="2018-09-25T08:22:05.318" v="1502" actId="20577"/>
          <ac:spMkLst>
            <pc:docMk/>
            <pc:sldMk cId="2279324903" sldId="348"/>
            <ac:spMk id="8" creationId="{00000000-0000-0000-0000-000000000000}"/>
          </ac:spMkLst>
        </pc:spChg>
        <pc:picChg chg="add mod">
          <ac:chgData name="Martin Štroner" userId="f57dc7ba9f2ddb92" providerId="LiveId" clId="{983CD041-F0EC-477F-992C-5CF06F05C52F}" dt="2018-09-25T08:21:28.304" v="1471" actId="1076"/>
          <ac:picMkLst>
            <pc:docMk/>
            <pc:sldMk cId="2279324903" sldId="348"/>
            <ac:picMk id="9" creationId="{B1FD4CF9-53F7-45EB-B1BD-9275F4605F2A}"/>
          </ac:picMkLst>
        </pc:picChg>
      </pc:sldChg>
      <pc:sldChg chg="addSp delSp modSp add">
        <pc:chgData name="Martin Štroner" userId="f57dc7ba9f2ddb92" providerId="LiveId" clId="{983CD041-F0EC-477F-992C-5CF06F05C52F}" dt="2018-10-07T16:41:19.104" v="3062" actId="20577"/>
        <pc:sldMkLst>
          <pc:docMk/>
          <pc:sldMk cId="1435022809" sldId="349"/>
        </pc:sldMkLst>
        <pc:spChg chg="add mod">
          <ac:chgData name="Martin Štroner" userId="f57dc7ba9f2ddb92" providerId="LiveId" clId="{983CD041-F0EC-477F-992C-5CF06F05C52F}" dt="2018-10-07T16:39:54.879" v="3052" actId="20577"/>
          <ac:spMkLst>
            <pc:docMk/>
            <pc:sldMk cId="1435022809" sldId="349"/>
            <ac:spMk id="2" creationId="{E1422F48-5FB0-4544-A379-465CB1D36EBE}"/>
          </ac:spMkLst>
        </pc:spChg>
        <pc:spChg chg="del">
          <ac:chgData name="Martin Štroner" userId="f57dc7ba9f2ddb92" providerId="LiveId" clId="{983CD041-F0EC-477F-992C-5CF06F05C52F}" dt="2018-09-23T12:14:09.815" v="111" actId="478"/>
          <ac:spMkLst>
            <pc:docMk/>
            <pc:sldMk cId="1435022809" sldId="349"/>
            <ac:spMk id="2" creationId="{7B478A8A-5A40-45F4-A303-7CFE9AE293FA}"/>
          </ac:spMkLst>
        </pc:spChg>
        <pc:spChg chg="add mod">
          <ac:chgData name="Martin Štroner" userId="f57dc7ba9f2ddb92" providerId="LiveId" clId="{983CD041-F0EC-477F-992C-5CF06F05C52F}" dt="2018-10-07T16:40:21.056" v="3054" actId="6549"/>
          <ac:spMkLst>
            <pc:docMk/>
            <pc:sldMk cId="1435022809" sldId="349"/>
            <ac:spMk id="3" creationId="{973B0906-808B-495E-B08D-25D9C8F5A18E}"/>
          </ac:spMkLst>
        </pc:spChg>
        <pc:spChg chg="add mod">
          <ac:chgData name="Martin Štroner" userId="f57dc7ba9f2ddb92" providerId="LiveId" clId="{983CD041-F0EC-477F-992C-5CF06F05C52F}" dt="2018-09-30T12:50:34.013" v="1647" actId="14100"/>
          <ac:spMkLst>
            <pc:docMk/>
            <pc:sldMk cId="1435022809" sldId="349"/>
            <ac:spMk id="4" creationId="{13AB5CF0-7BD5-45F8-9ED5-ED1A54B06AAE}"/>
          </ac:spMkLst>
        </pc:spChg>
        <pc:spChg chg="add mod">
          <ac:chgData name="Martin Štroner" userId="f57dc7ba9f2ddb92" providerId="LiveId" clId="{983CD041-F0EC-477F-992C-5CF06F05C52F}" dt="2018-09-30T12:51:23.754" v="1655" actId="179"/>
          <ac:spMkLst>
            <pc:docMk/>
            <pc:sldMk cId="1435022809" sldId="349"/>
            <ac:spMk id="6" creationId="{29651A3F-6893-4F89-B2A0-F3117C66C13E}"/>
          </ac:spMkLst>
        </pc:spChg>
        <pc:spChg chg="mod">
          <ac:chgData name="Martin Štroner" userId="f57dc7ba9f2ddb92" providerId="LiveId" clId="{983CD041-F0EC-477F-992C-5CF06F05C52F}" dt="2018-09-30T12:49:06.916" v="1620" actId="20577"/>
          <ac:spMkLst>
            <pc:docMk/>
            <pc:sldMk cId="1435022809" sldId="349"/>
            <ac:spMk id="8" creationId="{00000000-0000-0000-0000-000000000000}"/>
          </ac:spMkLst>
        </pc:spChg>
        <pc:spChg chg="add mod">
          <ac:chgData name="Martin Štroner" userId="f57dc7ba9f2ddb92" providerId="LiveId" clId="{983CD041-F0EC-477F-992C-5CF06F05C52F}" dt="2018-09-30T12:51:30.357" v="1657" actId="1076"/>
          <ac:spMkLst>
            <pc:docMk/>
            <pc:sldMk cId="1435022809" sldId="349"/>
            <ac:spMk id="9" creationId="{BDC56EB7-ACF6-4999-B2A9-2DEB9C29FB57}"/>
          </ac:spMkLst>
        </pc:spChg>
        <pc:spChg chg="add mod">
          <ac:chgData name="Martin Štroner" userId="f57dc7ba9f2ddb92" providerId="LiveId" clId="{983CD041-F0EC-477F-992C-5CF06F05C52F}" dt="2018-10-07T16:41:19.104" v="3062" actId="20577"/>
          <ac:spMkLst>
            <pc:docMk/>
            <pc:sldMk cId="1435022809" sldId="349"/>
            <ac:spMk id="10" creationId="{201F962B-C704-44A2-95F0-26260D831C90}"/>
          </ac:spMkLst>
        </pc:spChg>
      </pc:sldChg>
      <pc:sldChg chg="addSp delSp modSp add">
        <pc:chgData name="Martin Štroner" userId="f57dc7ba9f2ddb92" providerId="LiveId" clId="{983CD041-F0EC-477F-992C-5CF06F05C52F}" dt="2018-09-30T15:42:25.328" v="2141" actId="20577"/>
        <pc:sldMkLst>
          <pc:docMk/>
          <pc:sldMk cId="681952051" sldId="350"/>
        </pc:sldMkLst>
        <pc:spChg chg="add mod">
          <ac:chgData name="Martin Štroner" userId="f57dc7ba9f2ddb92" providerId="LiveId" clId="{983CD041-F0EC-477F-992C-5CF06F05C52F}" dt="2018-09-30T13:15:26.304" v="1871" actId="1076"/>
          <ac:spMkLst>
            <pc:docMk/>
            <pc:sldMk cId="681952051" sldId="350"/>
            <ac:spMk id="2" creationId="{DF87D28D-5B33-4F1F-95E1-DDA2580CD3B3}"/>
          </ac:spMkLst>
        </pc:spChg>
        <pc:spChg chg="del">
          <ac:chgData name="Martin Štroner" userId="f57dc7ba9f2ddb92" providerId="LiveId" clId="{983CD041-F0EC-477F-992C-5CF06F05C52F}" dt="2018-09-23T12:16:38.120" v="138" actId="478"/>
          <ac:spMkLst>
            <pc:docMk/>
            <pc:sldMk cId="681952051" sldId="350"/>
            <ac:spMk id="2" creationId="{7B478A8A-5A40-45F4-A303-7CFE9AE293FA}"/>
          </ac:spMkLst>
        </pc:spChg>
        <pc:spChg chg="mod">
          <ac:chgData name="Martin Štroner" userId="f57dc7ba9f2ddb92" providerId="LiveId" clId="{983CD041-F0EC-477F-992C-5CF06F05C52F}" dt="2018-09-30T15:42:25.328" v="2141" actId="20577"/>
          <ac:spMkLst>
            <pc:docMk/>
            <pc:sldMk cId="681952051" sldId="350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983CD041-F0EC-477F-992C-5CF06F05C52F}" dt="2018-10-07T15:25:53.643" v="2938" actId="1076"/>
        <pc:sldMkLst>
          <pc:docMk/>
          <pc:sldMk cId="179513569" sldId="351"/>
        </pc:sldMkLst>
        <pc:spChg chg="del">
          <ac:chgData name="Martin Štroner" userId="f57dc7ba9f2ddb92" providerId="LiveId" clId="{983CD041-F0EC-477F-992C-5CF06F05C52F}" dt="2018-09-23T12:14:31.677" v="114" actId="478"/>
          <ac:spMkLst>
            <pc:docMk/>
            <pc:sldMk cId="179513569" sldId="351"/>
            <ac:spMk id="2" creationId="{7B478A8A-5A40-45F4-A303-7CFE9AE293FA}"/>
          </ac:spMkLst>
        </pc:spChg>
        <pc:spChg chg="add mod">
          <ac:chgData name="Martin Štroner" userId="f57dc7ba9f2ddb92" providerId="LiveId" clId="{983CD041-F0EC-477F-992C-5CF06F05C52F}" dt="2018-09-30T14:23:22.343" v="2086" actId="1076"/>
          <ac:spMkLst>
            <pc:docMk/>
            <pc:sldMk cId="179513569" sldId="351"/>
            <ac:spMk id="2" creationId="{71E21D40-6BB9-4AEE-A9AE-DA1C70C3E1CB}"/>
          </ac:spMkLst>
        </pc:spChg>
        <pc:spChg chg="add mod">
          <ac:chgData name="Martin Štroner" userId="f57dc7ba9f2ddb92" providerId="LiveId" clId="{983CD041-F0EC-477F-992C-5CF06F05C52F}" dt="2018-09-30T14:23:58.581" v="2091" actId="1076"/>
          <ac:spMkLst>
            <pc:docMk/>
            <pc:sldMk cId="179513569" sldId="351"/>
            <ac:spMk id="3" creationId="{0F760B7F-C8F8-4506-8580-84B56B7D5CDB}"/>
          </ac:spMkLst>
        </pc:spChg>
        <pc:spChg chg="add del">
          <ac:chgData name="Martin Štroner" userId="f57dc7ba9f2ddb92" providerId="LiveId" clId="{983CD041-F0EC-477F-992C-5CF06F05C52F}" dt="2018-10-07T15:25:17.006" v="2936" actId="1076"/>
          <ac:spMkLst>
            <pc:docMk/>
            <pc:sldMk cId="179513569" sldId="351"/>
            <ac:spMk id="4" creationId="{11FCA54F-14F9-43CB-B047-B54F73C8029A}"/>
          </ac:spMkLst>
        </pc:spChg>
        <pc:spChg chg="mod">
          <ac:chgData name="Martin Štroner" userId="f57dc7ba9f2ddb92" providerId="LiveId" clId="{983CD041-F0EC-477F-992C-5CF06F05C52F}" dt="2018-10-06T21:44:53.564" v="2209" actId="20577"/>
          <ac:spMkLst>
            <pc:docMk/>
            <pc:sldMk cId="179513569" sldId="351"/>
            <ac:spMk id="8" creationId="{00000000-0000-0000-0000-000000000000}"/>
          </ac:spMkLst>
        </pc:spChg>
        <pc:picChg chg="add mod">
          <ac:chgData name="Martin Štroner" userId="f57dc7ba9f2ddb92" providerId="LiveId" clId="{983CD041-F0EC-477F-992C-5CF06F05C52F}" dt="2018-10-07T15:25:53.643" v="2938" actId="1076"/>
          <ac:picMkLst>
            <pc:docMk/>
            <pc:sldMk cId="179513569" sldId="351"/>
            <ac:picMk id="11266" creationId="{D99ADA90-B4EC-4854-9FD5-D4C7441EF511}"/>
          </ac:picMkLst>
        </pc:picChg>
      </pc:sldChg>
      <pc:sldChg chg="addSp delSp modSp add">
        <pc:chgData name="Martin Štroner" userId="f57dc7ba9f2ddb92" providerId="LiveId" clId="{983CD041-F0EC-477F-992C-5CF06F05C52F}" dt="2018-09-23T14:42:19.551" v="1105" actId="1076"/>
        <pc:sldMkLst>
          <pc:docMk/>
          <pc:sldMk cId="281643802" sldId="352"/>
        </pc:sldMkLst>
        <pc:spChg chg="del mod">
          <ac:chgData name="Martin Štroner" userId="f57dc7ba9f2ddb92" providerId="LiveId" clId="{983CD041-F0EC-477F-992C-5CF06F05C52F}" dt="2018-09-23T14:40:58.565" v="1089" actId="478"/>
          <ac:spMkLst>
            <pc:docMk/>
            <pc:sldMk cId="281643802" sldId="352"/>
            <ac:spMk id="3" creationId="{06CA6BFA-4834-472B-88CF-56325E5473D4}"/>
          </ac:spMkLst>
        </pc:spChg>
        <pc:spChg chg="mod">
          <ac:chgData name="Martin Štroner" userId="f57dc7ba9f2ddb92" providerId="LiveId" clId="{983CD041-F0EC-477F-992C-5CF06F05C52F}" dt="2018-09-23T14:41:46.229" v="1098" actId="1076"/>
          <ac:spMkLst>
            <pc:docMk/>
            <pc:sldMk cId="281643802" sldId="352"/>
            <ac:spMk id="4" creationId="{F00FCC52-C8AB-4C5E-929F-DC5B17FC2938}"/>
          </ac:spMkLst>
        </pc:spChg>
        <pc:spChg chg="mod">
          <ac:chgData name="Martin Štroner" userId="f57dc7ba9f2ddb92" providerId="LiveId" clId="{983CD041-F0EC-477F-992C-5CF06F05C52F}" dt="2018-09-23T14:41:50.972" v="1099" actId="1076"/>
          <ac:spMkLst>
            <pc:docMk/>
            <pc:sldMk cId="281643802" sldId="352"/>
            <ac:spMk id="6" creationId="{7E86AEA3-B164-4100-B4E8-12987CBE6B13}"/>
          </ac:spMkLst>
        </pc:spChg>
        <pc:spChg chg="mod">
          <ac:chgData name="Martin Štroner" userId="f57dc7ba9f2ddb92" providerId="LiveId" clId="{983CD041-F0EC-477F-992C-5CF06F05C52F}" dt="2018-09-23T14:42:05.563" v="1102" actId="1076"/>
          <ac:spMkLst>
            <pc:docMk/>
            <pc:sldMk cId="281643802" sldId="352"/>
            <ac:spMk id="8" creationId="{00000000-0000-0000-0000-000000000000}"/>
          </ac:spMkLst>
        </pc:spChg>
        <pc:picChg chg="del">
          <ac:chgData name="Martin Štroner" userId="f57dc7ba9f2ddb92" providerId="LiveId" clId="{983CD041-F0EC-477F-992C-5CF06F05C52F}" dt="2018-09-23T14:40:46.182" v="1086" actId="478"/>
          <ac:picMkLst>
            <pc:docMk/>
            <pc:sldMk cId="281643802" sldId="352"/>
            <ac:picMk id="2050" creationId="{313DA8CA-14F3-4F08-B34E-451DDF54D5CC}"/>
          </ac:picMkLst>
        </pc:picChg>
        <pc:picChg chg="add mod">
          <ac:chgData name="Martin Štroner" userId="f57dc7ba9f2ddb92" providerId="LiveId" clId="{983CD041-F0EC-477F-992C-5CF06F05C52F}" dt="2018-09-23T14:42:19.551" v="1105" actId="1076"/>
          <ac:picMkLst>
            <pc:docMk/>
            <pc:sldMk cId="281643802" sldId="352"/>
            <ac:picMk id="3074" creationId="{7A047955-4BEC-4A24-B04E-CC043D0C0E38}"/>
          </ac:picMkLst>
        </pc:picChg>
      </pc:sldChg>
      <pc:sldChg chg="addSp delSp modSp add">
        <pc:chgData name="Martin Štroner" userId="f57dc7ba9f2ddb92" providerId="LiveId" clId="{983CD041-F0EC-477F-992C-5CF06F05C52F}" dt="2018-09-23T14:49:36.931" v="1288" actId="1076"/>
        <pc:sldMkLst>
          <pc:docMk/>
          <pc:sldMk cId="2122277123" sldId="353"/>
        </pc:sldMkLst>
        <pc:spChg chg="add del mod">
          <ac:chgData name="Martin Štroner" userId="f57dc7ba9f2ddb92" providerId="LiveId" clId="{983CD041-F0EC-477F-992C-5CF06F05C52F}" dt="2018-09-23T14:48:10.930" v="1280" actId="1076"/>
          <ac:spMkLst>
            <pc:docMk/>
            <pc:sldMk cId="2122277123" sldId="353"/>
            <ac:spMk id="2" creationId="{9A823D37-C12D-4A04-AFC4-F5B32518B7B7}"/>
          </ac:spMkLst>
        </pc:spChg>
        <pc:spChg chg="add mod">
          <ac:chgData name="Martin Štroner" userId="f57dc7ba9f2ddb92" providerId="LiveId" clId="{983CD041-F0EC-477F-992C-5CF06F05C52F}" dt="2018-09-23T14:49:36.931" v="1288" actId="1076"/>
          <ac:spMkLst>
            <pc:docMk/>
            <pc:sldMk cId="2122277123" sldId="353"/>
            <ac:spMk id="3" creationId="{DF16A99D-FF42-4785-A1F0-B74BBEADD76F}"/>
          </ac:spMkLst>
        </pc:spChg>
        <pc:spChg chg="mod">
          <ac:chgData name="Martin Štroner" userId="f57dc7ba9f2ddb92" providerId="LiveId" clId="{983CD041-F0EC-477F-992C-5CF06F05C52F}" dt="2018-09-23T14:48:04.075" v="1279" actId="20577"/>
          <ac:spMkLst>
            <pc:docMk/>
            <pc:sldMk cId="2122277123" sldId="353"/>
            <ac:spMk id="4" creationId="{F00FCC52-C8AB-4C5E-929F-DC5B17FC2938}"/>
          </ac:spMkLst>
        </pc:spChg>
        <pc:spChg chg="del">
          <ac:chgData name="Martin Štroner" userId="f57dc7ba9f2ddb92" providerId="LiveId" clId="{983CD041-F0EC-477F-992C-5CF06F05C52F}" dt="2018-09-23T14:42:55.981" v="1108" actId="478"/>
          <ac:spMkLst>
            <pc:docMk/>
            <pc:sldMk cId="2122277123" sldId="353"/>
            <ac:spMk id="6" creationId="{7E86AEA3-B164-4100-B4E8-12987CBE6B13}"/>
          </ac:spMkLst>
        </pc:spChg>
        <pc:spChg chg="add mod">
          <ac:chgData name="Martin Štroner" userId="f57dc7ba9f2ddb92" providerId="LiveId" clId="{983CD041-F0EC-477F-992C-5CF06F05C52F}" dt="2018-09-23T14:49:31.045" v="1287" actId="1076"/>
          <ac:spMkLst>
            <pc:docMk/>
            <pc:sldMk cId="2122277123" sldId="353"/>
            <ac:spMk id="9" creationId="{92DF38E1-3A13-4A56-B3B1-92FE14B11930}"/>
          </ac:spMkLst>
        </pc:spChg>
        <pc:spChg chg="add mod">
          <ac:chgData name="Martin Štroner" userId="f57dc7ba9f2ddb92" providerId="LiveId" clId="{983CD041-F0EC-477F-992C-5CF06F05C52F}" dt="2018-09-23T14:48:18.491" v="1283" actId="1076"/>
          <ac:spMkLst>
            <pc:docMk/>
            <pc:sldMk cId="2122277123" sldId="353"/>
            <ac:spMk id="10" creationId="{787D2D81-A4ED-4F26-A85D-1FF6A0DEF3A7}"/>
          </ac:spMkLst>
        </pc:spChg>
        <pc:picChg chg="del">
          <ac:chgData name="Martin Štroner" userId="f57dc7ba9f2ddb92" providerId="LiveId" clId="{983CD041-F0EC-477F-992C-5CF06F05C52F}" dt="2018-09-23T14:42:53.024" v="1107" actId="478"/>
          <ac:picMkLst>
            <pc:docMk/>
            <pc:sldMk cId="2122277123" sldId="353"/>
            <ac:picMk id="3074" creationId="{7A047955-4BEC-4A24-B04E-CC043D0C0E38}"/>
          </ac:picMkLst>
        </pc:picChg>
        <pc:picChg chg="add mod">
          <ac:chgData name="Martin Štroner" userId="f57dc7ba9f2ddb92" providerId="LiveId" clId="{983CD041-F0EC-477F-992C-5CF06F05C52F}" dt="2018-09-23T14:48:12.820" v="1281" actId="1076"/>
          <ac:picMkLst>
            <pc:docMk/>
            <pc:sldMk cId="2122277123" sldId="353"/>
            <ac:picMk id="4098" creationId="{72A14F03-F90C-4379-8CC0-958B428A0A15}"/>
          </ac:picMkLst>
        </pc:picChg>
      </pc:sldChg>
      <pc:sldChg chg="addSp delSp modSp add ord">
        <pc:chgData name="Martin Štroner" userId="f57dc7ba9f2ddb92" providerId="LiveId" clId="{983CD041-F0EC-477F-992C-5CF06F05C52F}" dt="2018-09-25T07:59:57.592" v="1335" actId="2711"/>
        <pc:sldMkLst>
          <pc:docMk/>
          <pc:sldMk cId="3469782718" sldId="354"/>
        </pc:sldMkLst>
        <pc:spChg chg="del">
          <ac:chgData name="Martin Štroner" userId="f57dc7ba9f2ddb92" providerId="LiveId" clId="{983CD041-F0EC-477F-992C-5CF06F05C52F}" dt="2018-09-25T07:49:24.387" v="1293" actId="478"/>
          <ac:spMkLst>
            <pc:docMk/>
            <pc:sldMk cId="3469782718" sldId="354"/>
            <ac:spMk id="3" creationId="{DF16A99D-FF42-4785-A1F0-B74BBEADD76F}"/>
          </ac:spMkLst>
        </pc:spChg>
        <pc:spChg chg="mod">
          <ac:chgData name="Martin Štroner" userId="f57dc7ba9f2ddb92" providerId="LiveId" clId="{983CD041-F0EC-477F-992C-5CF06F05C52F}" dt="2018-09-25T07:49:29.596" v="1294" actId="20577"/>
          <ac:spMkLst>
            <pc:docMk/>
            <pc:sldMk cId="3469782718" sldId="354"/>
            <ac:spMk id="4" creationId="{F00FCC52-C8AB-4C5E-929F-DC5B17FC2938}"/>
          </ac:spMkLst>
        </pc:spChg>
        <pc:spChg chg="mod">
          <ac:chgData name="Martin Štroner" userId="f57dc7ba9f2ddb92" providerId="LiveId" clId="{983CD041-F0EC-477F-992C-5CF06F05C52F}" dt="2018-09-25T07:51:23.153" v="1303" actId="1076"/>
          <ac:spMkLst>
            <pc:docMk/>
            <pc:sldMk cId="3469782718" sldId="354"/>
            <ac:spMk id="8" creationId="{00000000-0000-0000-0000-000000000000}"/>
          </ac:spMkLst>
        </pc:spChg>
        <pc:spChg chg="del">
          <ac:chgData name="Martin Štroner" userId="f57dc7ba9f2ddb92" providerId="LiveId" clId="{983CD041-F0EC-477F-992C-5CF06F05C52F}" dt="2018-09-25T07:49:22.617" v="1292" actId="478"/>
          <ac:spMkLst>
            <pc:docMk/>
            <pc:sldMk cId="3469782718" sldId="354"/>
            <ac:spMk id="9" creationId="{92DF38E1-3A13-4A56-B3B1-92FE14B11930}"/>
          </ac:spMkLst>
        </pc:spChg>
        <pc:spChg chg="del">
          <ac:chgData name="Martin Štroner" userId="f57dc7ba9f2ddb92" providerId="LiveId" clId="{983CD041-F0EC-477F-992C-5CF06F05C52F}" dt="2018-09-25T07:49:19.477" v="1291" actId="478"/>
          <ac:spMkLst>
            <pc:docMk/>
            <pc:sldMk cId="3469782718" sldId="354"/>
            <ac:spMk id="10" creationId="{787D2D81-A4ED-4F26-A85D-1FF6A0DEF3A7}"/>
          </ac:spMkLst>
        </pc:spChg>
        <pc:spChg chg="add mod">
          <ac:chgData name="Martin Štroner" userId="f57dc7ba9f2ddb92" providerId="LiveId" clId="{983CD041-F0EC-477F-992C-5CF06F05C52F}" dt="2018-09-25T07:59:46.904" v="1334" actId="2711"/>
          <ac:spMkLst>
            <pc:docMk/>
            <pc:sldMk cId="3469782718" sldId="354"/>
            <ac:spMk id="12" creationId="{0E27DAB1-0E9F-4CD8-8A82-E7F635404ECA}"/>
          </ac:spMkLst>
        </pc:spChg>
        <pc:spChg chg="add mod">
          <ac:chgData name="Martin Štroner" userId="f57dc7ba9f2ddb92" providerId="LiveId" clId="{983CD041-F0EC-477F-992C-5CF06F05C52F}" dt="2018-09-25T07:59:57.592" v="1335" actId="2711"/>
          <ac:spMkLst>
            <pc:docMk/>
            <pc:sldMk cId="3469782718" sldId="354"/>
            <ac:spMk id="13" creationId="{7E5685C3-C7D5-4A49-A98C-68EAA2410B7D}"/>
          </ac:spMkLst>
        </pc:spChg>
        <pc:graphicFrameChg chg="add del mod">
          <ac:chgData name="Martin Štroner" userId="f57dc7ba9f2ddb92" providerId="LiveId" clId="{983CD041-F0EC-477F-992C-5CF06F05C52F}" dt="2018-09-25T07:50:51.326" v="1298" actId="478"/>
          <ac:graphicFrameMkLst>
            <pc:docMk/>
            <pc:sldMk cId="3469782718" sldId="354"/>
            <ac:graphicFrameMk id="11" creationId="{02034C95-47CB-4BF1-9ADA-A0160363DD25}"/>
          </ac:graphicFrameMkLst>
        </pc:graphicFrameChg>
        <pc:graphicFrameChg chg="add mod">
          <ac:chgData name="Martin Štroner" userId="f57dc7ba9f2ddb92" providerId="LiveId" clId="{983CD041-F0EC-477F-992C-5CF06F05C52F}" dt="2018-09-25T07:51:33.629" v="1304" actId="1076"/>
          <ac:graphicFrameMkLst>
            <pc:docMk/>
            <pc:sldMk cId="3469782718" sldId="354"/>
            <ac:graphicFrameMk id="14" creationId="{B3CFF171-1B36-48DF-B185-282656C4E2BE}"/>
          </ac:graphicFrameMkLst>
        </pc:graphicFrameChg>
        <pc:picChg chg="add mod">
          <ac:chgData name="Martin Štroner" userId="f57dc7ba9f2ddb92" providerId="LiveId" clId="{983CD041-F0EC-477F-992C-5CF06F05C52F}" dt="2018-09-25T07:51:33.629" v="1304" actId="1076"/>
          <ac:picMkLst>
            <pc:docMk/>
            <pc:sldMk cId="3469782718" sldId="354"/>
            <ac:picMk id="15" creationId="{EE53B709-FB58-4776-B02C-7D8A88CA62AA}"/>
          </ac:picMkLst>
        </pc:picChg>
        <pc:picChg chg="del">
          <ac:chgData name="Martin Štroner" userId="f57dc7ba9f2ddb92" providerId="LiveId" clId="{983CD041-F0EC-477F-992C-5CF06F05C52F}" dt="2018-09-25T07:49:16.692" v="1290" actId="478"/>
          <ac:picMkLst>
            <pc:docMk/>
            <pc:sldMk cId="3469782718" sldId="354"/>
            <ac:picMk id="4098" creationId="{72A14F03-F90C-4379-8CC0-958B428A0A15}"/>
          </ac:picMkLst>
        </pc:picChg>
      </pc:sldChg>
      <pc:sldChg chg="add">
        <pc:chgData name="Martin Štroner" userId="f57dc7ba9f2ddb92" providerId="LiveId" clId="{983CD041-F0EC-477F-992C-5CF06F05C52F}" dt="2018-09-25T07:50:47.391" v="1297" actId="20577"/>
        <pc:sldMkLst>
          <pc:docMk/>
          <pc:sldMk cId="4104517842" sldId="355"/>
        </pc:sldMkLst>
      </pc:sldChg>
      <pc:sldChg chg="addSp delSp modSp add setBg">
        <pc:chgData name="Martin Štroner" userId="f57dc7ba9f2ddb92" providerId="LiveId" clId="{983CD041-F0EC-477F-992C-5CF06F05C52F}" dt="2018-10-07T15:05:32.383" v="2811" actId="20577"/>
        <pc:sldMkLst>
          <pc:docMk/>
          <pc:sldMk cId="815905665" sldId="356"/>
        </pc:sldMkLst>
        <pc:spChg chg="del">
          <ac:chgData name="Martin Štroner" userId="f57dc7ba9f2ddb92" providerId="LiveId" clId="{983CD041-F0EC-477F-992C-5CF06F05C52F}" dt="2018-09-25T08:03:08.982" v="1368" actId="478"/>
          <ac:spMkLst>
            <pc:docMk/>
            <pc:sldMk cId="815905665" sldId="356"/>
            <ac:spMk id="2" creationId="{E869CD36-06E9-45A7-8D29-CFA0EAF82A80}"/>
          </ac:spMkLst>
        </pc:spChg>
        <pc:spChg chg="add mod">
          <ac:chgData name="Martin Štroner" userId="f57dc7ba9f2ddb92" providerId="LiveId" clId="{983CD041-F0EC-477F-992C-5CF06F05C52F}" dt="2018-10-07T15:05:32.383" v="2811" actId="20577"/>
          <ac:spMkLst>
            <pc:docMk/>
            <pc:sldMk cId="815905665" sldId="356"/>
            <ac:spMk id="2" creationId="{51CCFB15-05D5-44DB-95A9-3C3694F597F9}"/>
          </ac:spMkLst>
        </pc:spChg>
        <pc:spChg chg="del">
          <ac:chgData name="Martin Štroner" userId="f57dc7ba9f2ddb92" providerId="LiveId" clId="{983CD041-F0EC-477F-992C-5CF06F05C52F}" dt="2018-09-25T08:03:16.382" v="1371" actId="478"/>
          <ac:spMkLst>
            <pc:docMk/>
            <pc:sldMk cId="815905665" sldId="356"/>
            <ac:spMk id="3" creationId="{9C407F7E-9F65-4C0C-A36C-6267E1A0AE4B}"/>
          </ac:spMkLst>
        </pc:spChg>
        <pc:spChg chg="add del">
          <ac:chgData name="Martin Štroner" userId="f57dc7ba9f2ddb92" providerId="LiveId" clId="{983CD041-F0EC-477F-992C-5CF06F05C52F}" dt="2018-09-25T08:03:30.604" v="1375" actId="20577"/>
          <ac:spMkLst>
            <pc:docMk/>
            <pc:sldMk cId="815905665" sldId="356"/>
            <ac:spMk id="4" creationId="{69727151-C740-482C-A1D4-9C71005E7C9A}"/>
          </ac:spMkLst>
        </pc:spChg>
        <pc:spChg chg="add mod">
          <ac:chgData name="Martin Štroner" userId="f57dc7ba9f2ddb92" providerId="LiveId" clId="{983CD041-F0EC-477F-992C-5CF06F05C52F}" dt="2018-10-07T15:00:37.423" v="2729" actId="1076"/>
          <ac:spMkLst>
            <pc:docMk/>
            <pc:sldMk cId="815905665" sldId="356"/>
            <ac:spMk id="6" creationId="{E404A4F6-85F4-4613-AC4C-4ED7609107A3}"/>
          </ac:spMkLst>
        </pc:spChg>
        <pc:spChg chg="add del mod">
          <ac:chgData name="Martin Štroner" userId="f57dc7ba9f2ddb92" providerId="LiveId" clId="{983CD041-F0EC-477F-992C-5CF06F05C52F}" dt="2018-10-07T14:59:17.690" v="2727" actId="20577"/>
          <ac:spMkLst>
            <pc:docMk/>
            <pc:sldMk cId="815905665" sldId="356"/>
            <ac:spMk id="8" creationId="{00000000-0000-0000-0000-000000000000}"/>
          </ac:spMkLst>
        </pc:spChg>
        <pc:spChg chg="add del">
          <ac:chgData name="Martin Štroner" userId="f57dc7ba9f2ddb92" providerId="LiveId" clId="{983CD041-F0EC-477F-992C-5CF06F05C52F}" dt="2018-09-25T08:03:30.604" v="1375" actId="20577"/>
          <ac:spMkLst>
            <pc:docMk/>
            <pc:sldMk cId="815905665" sldId="356"/>
            <ac:spMk id="9" creationId="{4716EEA9-6F28-4CEB-97E4-508EF0FD9BF0}"/>
          </ac:spMkLst>
        </pc:spChg>
        <pc:spChg chg="add mod">
          <ac:chgData name="Martin Štroner" userId="f57dc7ba9f2ddb92" providerId="LiveId" clId="{983CD041-F0EC-477F-992C-5CF06F05C52F}" dt="2018-10-07T15:01:02.399" v="2732" actId="1076"/>
          <ac:spMkLst>
            <pc:docMk/>
            <pc:sldMk cId="815905665" sldId="356"/>
            <ac:spMk id="9" creationId="{D3DF5B82-9A0D-444C-A854-7D16230A12C4}"/>
          </ac:spMkLst>
        </pc:spChg>
        <pc:spChg chg="add del">
          <ac:chgData name="Martin Štroner" userId="f57dc7ba9f2ddb92" providerId="LiveId" clId="{983CD041-F0EC-477F-992C-5CF06F05C52F}" dt="2018-09-25T08:03:30.604" v="1375" actId="20577"/>
          <ac:spMkLst>
            <pc:docMk/>
            <pc:sldMk cId="815905665" sldId="356"/>
            <ac:spMk id="10" creationId="{5A9FF12D-F653-43B9-9922-FC711613ADE7}"/>
          </ac:spMkLst>
        </pc:spChg>
        <pc:spChg chg="add del">
          <ac:chgData name="Martin Štroner" userId="f57dc7ba9f2ddb92" providerId="LiveId" clId="{983CD041-F0EC-477F-992C-5CF06F05C52F}" dt="2018-10-07T15:01:07.325" v="2734" actId="478"/>
          <ac:spMkLst>
            <pc:docMk/>
            <pc:sldMk cId="815905665" sldId="356"/>
            <ac:spMk id="10" creationId="{7002EBF6-36BE-42FF-BD69-3B45D8560DFF}"/>
          </ac:spMkLst>
        </pc:spChg>
        <pc:spChg chg="add del">
          <ac:chgData name="Martin Štroner" userId="f57dc7ba9f2ddb92" providerId="LiveId" clId="{983CD041-F0EC-477F-992C-5CF06F05C52F}" dt="2018-10-07T15:01:12.305" v="2736" actId="478"/>
          <ac:spMkLst>
            <pc:docMk/>
            <pc:sldMk cId="815905665" sldId="356"/>
            <ac:spMk id="11" creationId="{D9242DDF-83B5-400B-AA76-B92083C86648}"/>
          </ac:spMkLst>
        </pc:spChg>
        <pc:spChg chg="add del">
          <ac:chgData name="Martin Štroner" userId="f57dc7ba9f2ddb92" providerId="LiveId" clId="{983CD041-F0EC-477F-992C-5CF06F05C52F}" dt="2018-09-25T08:03:30.604" v="1375" actId="20577"/>
          <ac:spMkLst>
            <pc:docMk/>
            <pc:sldMk cId="815905665" sldId="356"/>
            <ac:spMk id="11" creationId="{9A7A809A-2735-4009-8E8B-397ABEC8A8DE}"/>
          </ac:spMkLst>
        </pc:spChg>
        <pc:spChg chg="add del">
          <ac:chgData name="Martin Štroner" userId="f57dc7ba9f2ddb92" providerId="LiveId" clId="{983CD041-F0EC-477F-992C-5CF06F05C52F}" dt="2018-09-25T08:03:30.604" v="1375" actId="20577"/>
          <ac:spMkLst>
            <pc:docMk/>
            <pc:sldMk cId="815905665" sldId="356"/>
            <ac:spMk id="12" creationId="{D58AB66E-16B8-494B-8349-C36E6EA564AE}"/>
          </ac:spMkLst>
        </pc:spChg>
        <pc:spChg chg="add mod">
          <ac:chgData name="Martin Štroner" userId="f57dc7ba9f2ddb92" providerId="LiveId" clId="{983CD041-F0EC-477F-992C-5CF06F05C52F}" dt="2018-10-07T15:02:03.472" v="2750" actId="20577"/>
          <ac:spMkLst>
            <pc:docMk/>
            <pc:sldMk cId="815905665" sldId="356"/>
            <ac:spMk id="12" creationId="{E0D86925-C109-4FC3-9FD1-A266A2332DEC}"/>
          </ac:spMkLst>
        </pc:spChg>
        <pc:spChg chg="add mod">
          <ac:chgData name="Martin Štroner" userId="f57dc7ba9f2ddb92" providerId="LiveId" clId="{983CD041-F0EC-477F-992C-5CF06F05C52F}" dt="2018-10-07T15:03:02.148" v="2763" actId="1076"/>
          <ac:spMkLst>
            <pc:docMk/>
            <pc:sldMk cId="815905665" sldId="356"/>
            <ac:spMk id="13" creationId="{0A179C66-DD20-477C-BB39-F4CFA97ACF8F}"/>
          </ac:spMkLst>
        </pc:spChg>
        <pc:spChg chg="add mod">
          <ac:chgData name="Martin Štroner" userId="f57dc7ba9f2ddb92" providerId="LiveId" clId="{983CD041-F0EC-477F-992C-5CF06F05C52F}" dt="2018-10-07T15:02:56.956" v="2762" actId="1076"/>
          <ac:spMkLst>
            <pc:docMk/>
            <pc:sldMk cId="815905665" sldId="356"/>
            <ac:spMk id="14" creationId="{A072F101-E559-4A19-9D12-CB6172DD150E}"/>
          </ac:spMkLst>
        </pc:spChg>
        <pc:picChg chg="del">
          <ac:chgData name="Martin Štroner" userId="f57dc7ba9f2ddb92" providerId="LiveId" clId="{983CD041-F0EC-477F-992C-5CF06F05C52F}" dt="2018-09-25T08:03:07.102" v="1367" actId="478"/>
          <ac:picMkLst>
            <pc:docMk/>
            <pc:sldMk cId="815905665" sldId="356"/>
            <ac:picMk id="6" creationId="{C946FEE3-B271-46B8-8BDA-111DAD2A06E0}"/>
          </ac:picMkLst>
        </pc:picChg>
      </pc:sldChg>
      <pc:sldChg chg="addSp delSp modSp add">
        <pc:chgData name="Martin Štroner" userId="f57dc7ba9f2ddb92" providerId="LiveId" clId="{983CD041-F0EC-477F-992C-5CF06F05C52F}" dt="2018-09-30T13:05:45.157" v="1688" actId="1076"/>
        <pc:sldMkLst>
          <pc:docMk/>
          <pc:sldMk cId="1211406463" sldId="357"/>
        </pc:sldMkLst>
        <pc:spChg chg="del">
          <ac:chgData name="Martin Štroner" userId="f57dc7ba9f2ddb92" providerId="LiveId" clId="{983CD041-F0EC-477F-992C-5CF06F05C52F}" dt="2018-09-30T12:53:08.566" v="1659" actId="478"/>
          <ac:spMkLst>
            <pc:docMk/>
            <pc:sldMk cId="1211406463" sldId="357"/>
            <ac:spMk id="2" creationId="{E1422F48-5FB0-4544-A379-465CB1D36EBE}"/>
          </ac:spMkLst>
        </pc:spChg>
        <pc:spChg chg="del">
          <ac:chgData name="Martin Štroner" userId="f57dc7ba9f2ddb92" providerId="LiveId" clId="{983CD041-F0EC-477F-992C-5CF06F05C52F}" dt="2018-09-30T12:53:10.692" v="1660" actId="478"/>
          <ac:spMkLst>
            <pc:docMk/>
            <pc:sldMk cId="1211406463" sldId="357"/>
            <ac:spMk id="3" creationId="{973B0906-808B-495E-B08D-25D9C8F5A18E}"/>
          </ac:spMkLst>
        </pc:spChg>
        <pc:spChg chg="del">
          <ac:chgData name="Martin Štroner" userId="f57dc7ba9f2ddb92" providerId="LiveId" clId="{983CD041-F0EC-477F-992C-5CF06F05C52F}" dt="2018-09-30T12:53:12.342" v="1661" actId="478"/>
          <ac:spMkLst>
            <pc:docMk/>
            <pc:sldMk cId="1211406463" sldId="357"/>
            <ac:spMk id="4" creationId="{13AB5CF0-7BD5-45F8-9ED5-ED1A54B06AAE}"/>
          </ac:spMkLst>
        </pc:spChg>
        <pc:spChg chg="del">
          <ac:chgData name="Martin Štroner" userId="f57dc7ba9f2ddb92" providerId="LiveId" clId="{983CD041-F0EC-477F-992C-5CF06F05C52F}" dt="2018-09-30T12:53:13.912" v="1662" actId="478"/>
          <ac:spMkLst>
            <pc:docMk/>
            <pc:sldMk cId="1211406463" sldId="357"/>
            <ac:spMk id="6" creationId="{29651A3F-6893-4F89-B2A0-F3117C66C13E}"/>
          </ac:spMkLst>
        </pc:spChg>
        <pc:spChg chg="del">
          <ac:chgData name="Martin Štroner" userId="f57dc7ba9f2ddb92" providerId="LiveId" clId="{983CD041-F0EC-477F-992C-5CF06F05C52F}" dt="2018-09-30T12:53:15.623" v="1663" actId="478"/>
          <ac:spMkLst>
            <pc:docMk/>
            <pc:sldMk cId="1211406463" sldId="357"/>
            <ac:spMk id="9" creationId="{BDC56EB7-ACF6-4999-B2A9-2DEB9C29FB57}"/>
          </ac:spMkLst>
        </pc:spChg>
        <pc:spChg chg="add mod">
          <ac:chgData name="Martin Štroner" userId="f57dc7ba9f2ddb92" providerId="LiveId" clId="{983CD041-F0EC-477F-992C-5CF06F05C52F}" dt="2018-09-30T13:05:37.551" v="1686" actId="14100"/>
          <ac:spMkLst>
            <pc:docMk/>
            <pc:sldMk cId="1211406463" sldId="357"/>
            <ac:spMk id="11" creationId="{64E57ED6-6E0E-40F7-84B8-533A16793303}"/>
          </ac:spMkLst>
        </pc:spChg>
        <pc:picChg chg="add mod">
          <ac:chgData name="Martin Štroner" userId="f57dc7ba9f2ddb92" providerId="LiveId" clId="{983CD041-F0EC-477F-992C-5CF06F05C52F}" dt="2018-09-30T13:05:45.157" v="1688" actId="1076"/>
          <ac:picMkLst>
            <pc:docMk/>
            <pc:sldMk cId="1211406463" sldId="357"/>
            <ac:picMk id="10" creationId="{95265495-DBC8-4CEA-9BA6-12E789A6015E}"/>
          </ac:picMkLst>
        </pc:picChg>
      </pc:sldChg>
      <pc:sldChg chg="addSp delSp modSp add ord">
        <pc:chgData name="Martin Štroner" userId="f57dc7ba9f2ddb92" providerId="LiveId" clId="{983CD041-F0EC-477F-992C-5CF06F05C52F}" dt="2018-10-08T16:24:26.209" v="3069"/>
        <pc:sldMkLst>
          <pc:docMk/>
          <pc:sldMk cId="2784027576" sldId="358"/>
        </pc:sldMkLst>
        <pc:spChg chg="del">
          <ac:chgData name="Martin Štroner" userId="f57dc7ba9f2ddb92" providerId="LiveId" clId="{983CD041-F0EC-477F-992C-5CF06F05C52F}" dt="2018-09-30T13:17:21.737" v="1876" actId="478"/>
          <ac:spMkLst>
            <pc:docMk/>
            <pc:sldMk cId="2784027576" sldId="358"/>
            <ac:spMk id="2" creationId="{DF87D28D-5B33-4F1F-95E1-DDA2580CD3B3}"/>
          </ac:spMkLst>
        </pc:spChg>
        <pc:spChg chg="mod">
          <ac:chgData name="Martin Štroner" userId="f57dc7ba9f2ddb92" providerId="LiveId" clId="{983CD041-F0EC-477F-992C-5CF06F05C52F}" dt="2018-09-30T13:17:50.566" v="1918" actId="113"/>
          <ac:spMkLst>
            <pc:docMk/>
            <pc:sldMk cId="2784027576" sldId="358"/>
            <ac:spMk id="8" creationId="{00000000-0000-0000-0000-000000000000}"/>
          </ac:spMkLst>
        </pc:spChg>
        <pc:picChg chg="add mod">
          <ac:chgData name="Martin Štroner" userId="f57dc7ba9f2ddb92" providerId="LiveId" clId="{983CD041-F0EC-477F-992C-5CF06F05C52F}" dt="2018-10-07T14:05:18.708" v="2384" actId="14100"/>
          <ac:picMkLst>
            <pc:docMk/>
            <pc:sldMk cId="2784027576" sldId="358"/>
            <ac:picMk id="6" creationId="{6E53500F-5C3B-4261-8E04-A0F26D4D104C}"/>
          </ac:picMkLst>
        </pc:picChg>
      </pc:sldChg>
      <pc:sldChg chg="delSp modSp add del">
        <pc:chgData name="Martin Štroner" userId="f57dc7ba9f2ddb92" providerId="LiveId" clId="{983CD041-F0EC-477F-992C-5CF06F05C52F}" dt="2018-10-07T15:06:04.140" v="2812" actId="2696"/>
        <pc:sldMkLst>
          <pc:docMk/>
          <pc:sldMk cId="4027186249" sldId="359"/>
        </pc:sldMkLst>
        <pc:spChg chg="mod">
          <ac:chgData name="Martin Štroner" userId="f57dc7ba9f2ddb92" providerId="LiveId" clId="{983CD041-F0EC-477F-992C-5CF06F05C52F}" dt="2018-10-07T13:15:50.842" v="2239" actId="20577"/>
          <ac:spMkLst>
            <pc:docMk/>
            <pc:sldMk cId="4027186249" sldId="359"/>
            <ac:spMk id="8" creationId="{00000000-0000-0000-0000-000000000000}"/>
          </ac:spMkLst>
        </pc:spChg>
        <pc:picChg chg="del">
          <ac:chgData name="Martin Štroner" userId="f57dc7ba9f2ddb92" providerId="LiveId" clId="{983CD041-F0EC-477F-992C-5CF06F05C52F}" dt="2018-09-30T13:20:33.150" v="1927" actId="478"/>
          <ac:picMkLst>
            <pc:docMk/>
            <pc:sldMk cId="4027186249" sldId="359"/>
            <ac:picMk id="6" creationId="{6E53500F-5C3B-4261-8E04-A0F26D4D104C}"/>
          </ac:picMkLst>
        </pc:picChg>
      </pc:sldChg>
      <pc:sldChg chg="delSp modSp add">
        <pc:chgData name="Martin Štroner" userId="f57dc7ba9f2ddb92" providerId="LiveId" clId="{983CD041-F0EC-477F-992C-5CF06F05C52F}" dt="2018-10-07T15:27:15.249" v="2955" actId="20577"/>
        <pc:sldMkLst>
          <pc:docMk/>
          <pc:sldMk cId="1559240002" sldId="360"/>
        </pc:sldMkLst>
        <pc:spChg chg="del">
          <ac:chgData name="Martin Štroner" userId="f57dc7ba9f2ddb92" providerId="LiveId" clId="{983CD041-F0EC-477F-992C-5CF06F05C52F}" dt="2018-09-30T14:24:11.177" v="2093" actId="478"/>
          <ac:spMkLst>
            <pc:docMk/>
            <pc:sldMk cId="1559240002" sldId="360"/>
            <ac:spMk id="2" creationId="{71E21D40-6BB9-4AEE-A9AE-DA1C70C3E1CB}"/>
          </ac:spMkLst>
        </pc:spChg>
        <pc:spChg chg="del">
          <ac:chgData name="Martin Štroner" userId="f57dc7ba9f2ddb92" providerId="LiveId" clId="{983CD041-F0EC-477F-992C-5CF06F05C52F}" dt="2018-09-30T14:24:08.867" v="2092" actId="478"/>
          <ac:spMkLst>
            <pc:docMk/>
            <pc:sldMk cId="1559240002" sldId="360"/>
            <ac:spMk id="3" creationId="{0F760B7F-C8F8-4506-8580-84B56B7D5CDB}"/>
          </ac:spMkLst>
        </pc:spChg>
        <pc:spChg chg="mod">
          <ac:chgData name="Martin Štroner" userId="f57dc7ba9f2ddb92" providerId="LiveId" clId="{983CD041-F0EC-477F-992C-5CF06F05C52F}" dt="2018-10-07T15:27:15.249" v="2955" actId="20577"/>
          <ac:spMkLst>
            <pc:docMk/>
            <pc:sldMk cId="1559240002" sldId="360"/>
            <ac:spMk id="8" creationId="{00000000-0000-0000-0000-000000000000}"/>
          </ac:spMkLst>
        </pc:spChg>
      </pc:sldChg>
      <pc:sldChg chg="addSp modSp add">
        <pc:chgData name="Martin Štroner" userId="f57dc7ba9f2ddb92" providerId="LiveId" clId="{983CD041-F0EC-477F-992C-5CF06F05C52F}" dt="2018-10-07T15:31:10.765" v="2992" actId="20577"/>
        <pc:sldMkLst>
          <pc:docMk/>
          <pc:sldMk cId="2042707369" sldId="361"/>
        </pc:sldMkLst>
        <pc:spChg chg="add mod">
          <ac:chgData name="Martin Štroner" userId="f57dc7ba9f2ddb92" providerId="LiveId" clId="{983CD041-F0EC-477F-992C-5CF06F05C52F}" dt="2018-10-07T15:30:59.629" v="2990" actId="1076"/>
          <ac:spMkLst>
            <pc:docMk/>
            <pc:sldMk cId="2042707369" sldId="361"/>
            <ac:spMk id="2" creationId="{30EE297C-17D7-4C3D-B276-0BAB0EE8F179}"/>
          </ac:spMkLst>
        </pc:spChg>
        <pc:spChg chg="add mod">
          <ac:chgData name="Martin Štroner" userId="f57dc7ba9f2ddb92" providerId="LiveId" clId="{983CD041-F0EC-477F-992C-5CF06F05C52F}" dt="2018-10-07T15:31:10.765" v="2992" actId="20577"/>
          <ac:spMkLst>
            <pc:docMk/>
            <pc:sldMk cId="2042707369" sldId="361"/>
            <ac:spMk id="3" creationId="{2D7617AF-FB83-467E-B90D-DC37F467AD7A}"/>
          </ac:spMkLst>
        </pc:spChg>
        <pc:spChg chg="mod">
          <ac:chgData name="Martin Štroner" userId="f57dc7ba9f2ddb92" providerId="LiveId" clId="{983CD041-F0EC-477F-992C-5CF06F05C52F}" dt="2018-10-06T21:45:09.343" v="2213" actId="20577"/>
          <ac:spMkLst>
            <pc:docMk/>
            <pc:sldMk cId="2042707369" sldId="361"/>
            <ac:spMk id="8" creationId="{00000000-0000-0000-0000-000000000000}"/>
          </ac:spMkLst>
        </pc:spChg>
      </pc:sldChg>
      <pc:sldChg chg="modSp add del">
        <pc:chgData name="Martin Štroner" userId="f57dc7ba9f2ddb92" providerId="LiveId" clId="{983CD041-F0EC-477F-992C-5CF06F05C52F}" dt="2018-10-07T15:11:16.385" v="2842" actId="2696"/>
        <pc:sldMkLst>
          <pc:docMk/>
          <pc:sldMk cId="1636108038" sldId="362"/>
        </pc:sldMkLst>
        <pc:spChg chg="mod">
          <ac:chgData name="Martin Štroner" userId="f57dc7ba9f2ddb92" providerId="LiveId" clId="{983CD041-F0EC-477F-992C-5CF06F05C52F}" dt="2018-09-30T15:44:12.397" v="2166" actId="20577"/>
          <ac:spMkLst>
            <pc:docMk/>
            <pc:sldMk cId="1636108038" sldId="362"/>
            <ac:spMk id="8" creationId="{00000000-0000-0000-0000-000000000000}"/>
          </ac:spMkLst>
        </pc:spChg>
      </pc:sldChg>
      <pc:sldChg chg="addSp modSp add">
        <pc:chgData name="Martin Štroner" userId="f57dc7ba9f2ddb92" providerId="LiveId" clId="{983CD041-F0EC-477F-992C-5CF06F05C52F}" dt="2018-10-07T15:39:00.672" v="3025" actId="20577"/>
        <pc:sldMkLst>
          <pc:docMk/>
          <pc:sldMk cId="428206587" sldId="363"/>
        </pc:sldMkLst>
        <pc:spChg chg="add mod">
          <ac:chgData name="Martin Štroner" userId="f57dc7ba9f2ddb92" providerId="LiveId" clId="{983CD041-F0EC-477F-992C-5CF06F05C52F}" dt="2018-10-07T15:36:42.353" v="3010" actId="14100"/>
          <ac:spMkLst>
            <pc:docMk/>
            <pc:sldMk cId="428206587" sldId="363"/>
            <ac:spMk id="2" creationId="{A5D8C553-BB38-4AD8-A751-8906AC232F59}"/>
          </ac:spMkLst>
        </pc:spChg>
        <pc:spChg chg="add mod">
          <ac:chgData name="Martin Štroner" userId="f57dc7ba9f2ddb92" providerId="LiveId" clId="{983CD041-F0EC-477F-992C-5CF06F05C52F}" dt="2018-10-07T15:38:09.947" v="3013" actId="14100"/>
          <ac:spMkLst>
            <pc:docMk/>
            <pc:sldMk cId="428206587" sldId="363"/>
            <ac:spMk id="3" creationId="{1595F7DA-C687-4267-BE0C-88C7A643A6DC}"/>
          </ac:spMkLst>
        </pc:spChg>
        <pc:spChg chg="add mod">
          <ac:chgData name="Martin Štroner" userId="f57dc7ba9f2ddb92" providerId="LiveId" clId="{983CD041-F0EC-477F-992C-5CF06F05C52F}" dt="2018-10-07T15:39:00.672" v="3025" actId="20577"/>
          <ac:spMkLst>
            <pc:docMk/>
            <pc:sldMk cId="428206587" sldId="363"/>
            <ac:spMk id="4" creationId="{444254E9-3E60-44CC-8920-CC5811138590}"/>
          </ac:spMkLst>
        </pc:spChg>
        <pc:spChg chg="mod">
          <ac:chgData name="Martin Štroner" userId="f57dc7ba9f2ddb92" providerId="LiveId" clId="{983CD041-F0EC-477F-992C-5CF06F05C52F}" dt="2018-10-07T15:36:30.902" v="3007" actId="20577"/>
          <ac:spMkLst>
            <pc:docMk/>
            <pc:sldMk cId="428206587" sldId="363"/>
            <ac:spMk id="8" creationId="{00000000-0000-0000-0000-000000000000}"/>
          </ac:spMkLst>
        </pc:spChg>
      </pc:sldChg>
      <pc:sldChg chg="modSp add">
        <pc:chgData name="Martin Štroner" userId="f57dc7ba9f2ddb92" providerId="LiveId" clId="{983CD041-F0EC-477F-992C-5CF06F05C52F}" dt="2018-10-07T14:16:52.168" v="2471" actId="20577"/>
        <pc:sldMkLst>
          <pc:docMk/>
          <pc:sldMk cId="4082845078" sldId="364"/>
        </pc:sldMkLst>
        <pc:spChg chg="mod">
          <ac:chgData name="Martin Štroner" userId="f57dc7ba9f2ddb92" providerId="LiveId" clId="{983CD041-F0EC-477F-992C-5CF06F05C52F}" dt="2018-10-07T14:16:52.168" v="2471" actId="20577"/>
          <ac:spMkLst>
            <pc:docMk/>
            <pc:sldMk cId="4082845078" sldId="364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983CD041-F0EC-477F-992C-5CF06F05C52F}" dt="2018-10-07T16:43:18.742" v="3068"/>
        <pc:sldMkLst>
          <pc:docMk/>
          <pc:sldMk cId="411690805" sldId="365"/>
        </pc:sldMkLst>
        <pc:spChg chg="del">
          <ac:chgData name="Martin Štroner" userId="f57dc7ba9f2ddb92" providerId="LiveId" clId="{983CD041-F0EC-477F-992C-5CF06F05C52F}" dt="2018-10-07T13:17:29.163" v="2244" actId="478"/>
          <ac:spMkLst>
            <pc:docMk/>
            <pc:sldMk cId="411690805" sldId="365"/>
            <ac:spMk id="2" creationId="{DF87D28D-5B33-4F1F-95E1-DDA2580CD3B3}"/>
          </ac:spMkLst>
        </pc:spChg>
        <pc:spChg chg="add mod">
          <ac:chgData name="Martin Štroner" userId="f57dc7ba9f2ddb92" providerId="LiveId" clId="{983CD041-F0EC-477F-992C-5CF06F05C52F}" dt="2018-10-07T16:42:53.765" v="3066"/>
          <ac:spMkLst>
            <pc:docMk/>
            <pc:sldMk cId="411690805" sldId="365"/>
            <ac:spMk id="3" creationId="{78CEF940-27B1-4553-939B-A87E5CA61CCF}"/>
          </ac:spMkLst>
        </pc:spChg>
        <pc:spChg chg="mod">
          <ac:chgData name="Martin Štroner" userId="f57dc7ba9f2ddb92" providerId="LiveId" clId="{983CD041-F0EC-477F-992C-5CF06F05C52F}" dt="2018-10-07T16:43:18.742" v="3068"/>
          <ac:spMkLst>
            <pc:docMk/>
            <pc:sldMk cId="411690805" sldId="365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983CD041-F0EC-477F-992C-5CF06F05C52F}" dt="2018-10-07T13:30:19.359" v="2334" actId="1076"/>
        <pc:sldMkLst>
          <pc:docMk/>
          <pc:sldMk cId="593600974" sldId="366"/>
        </pc:sldMkLst>
        <pc:spChg chg="del">
          <ac:chgData name="Martin Štroner" userId="f57dc7ba9f2ddb92" providerId="LiveId" clId="{983CD041-F0EC-477F-992C-5CF06F05C52F}" dt="2018-10-07T13:20:31.717" v="2288" actId="478"/>
          <ac:spMkLst>
            <pc:docMk/>
            <pc:sldMk cId="593600974" sldId="366"/>
            <ac:spMk id="3" creationId="{78CEF940-27B1-4553-939B-A87E5CA61CCF}"/>
          </ac:spMkLst>
        </pc:spChg>
        <pc:spChg chg="add mod">
          <ac:chgData name="Martin Štroner" userId="f57dc7ba9f2ddb92" providerId="LiveId" clId="{983CD041-F0EC-477F-992C-5CF06F05C52F}" dt="2018-10-07T13:25:11.663" v="2313" actId="1076"/>
          <ac:spMkLst>
            <pc:docMk/>
            <pc:sldMk cId="593600974" sldId="366"/>
            <ac:spMk id="4" creationId="{1E30E92A-A632-45D0-89C5-395506549652}"/>
          </ac:spMkLst>
        </pc:spChg>
        <pc:spChg chg="mod">
          <ac:chgData name="Martin Štroner" userId="f57dc7ba9f2ddb92" providerId="LiveId" clId="{983CD041-F0EC-477F-992C-5CF06F05C52F}" dt="2018-10-07T13:20:28.012" v="2287" actId="20577"/>
          <ac:spMkLst>
            <pc:docMk/>
            <pc:sldMk cId="593600974" sldId="366"/>
            <ac:spMk id="8" creationId="{00000000-0000-0000-0000-000000000000}"/>
          </ac:spMkLst>
        </pc:spChg>
        <pc:graphicFrameChg chg="add mod modGraphic">
          <ac:chgData name="Martin Štroner" userId="f57dc7ba9f2ddb92" providerId="LiveId" clId="{983CD041-F0EC-477F-992C-5CF06F05C52F}" dt="2018-10-07T13:30:19.359" v="2334" actId="1076"/>
          <ac:graphicFrameMkLst>
            <pc:docMk/>
            <pc:sldMk cId="593600974" sldId="366"/>
            <ac:graphicFrameMk id="2" creationId="{91332DB7-6072-43F7-816C-ACC64834708D}"/>
          </ac:graphicFrameMkLst>
        </pc:graphicFrameChg>
        <pc:picChg chg="add mod">
          <ac:chgData name="Martin Štroner" userId="f57dc7ba9f2ddb92" providerId="LiveId" clId="{983CD041-F0EC-477F-992C-5CF06F05C52F}" dt="2018-10-07T13:25:09.323" v="2312" actId="1076"/>
          <ac:picMkLst>
            <pc:docMk/>
            <pc:sldMk cId="593600974" sldId="366"/>
            <ac:picMk id="9" creationId="{1A968833-9058-4530-8DA1-FE39FF257F5C}"/>
          </ac:picMkLst>
        </pc:picChg>
      </pc:sldChg>
      <pc:sldChg chg="modSp add">
        <pc:chgData name="Martin Štroner" userId="f57dc7ba9f2ddb92" providerId="LiveId" clId="{983CD041-F0EC-477F-992C-5CF06F05C52F}" dt="2018-10-07T13:29:43.978" v="2331" actId="1076"/>
        <pc:sldMkLst>
          <pc:docMk/>
          <pc:sldMk cId="509273892" sldId="367"/>
        </pc:sldMkLst>
        <pc:spChg chg="mod">
          <ac:chgData name="Martin Štroner" userId="f57dc7ba9f2ddb92" providerId="LiveId" clId="{983CD041-F0EC-477F-992C-5CF06F05C52F}" dt="2018-10-07T13:29:37.677" v="2329" actId="1076"/>
          <ac:spMkLst>
            <pc:docMk/>
            <pc:sldMk cId="509273892" sldId="367"/>
            <ac:spMk id="4" creationId="{1E30E92A-A632-45D0-89C5-395506549652}"/>
          </ac:spMkLst>
        </pc:spChg>
        <pc:spChg chg="mod">
          <ac:chgData name="Martin Štroner" userId="f57dc7ba9f2ddb92" providerId="LiveId" clId="{983CD041-F0EC-477F-992C-5CF06F05C52F}" dt="2018-10-07T13:28:01.775" v="2320" actId="6549"/>
          <ac:spMkLst>
            <pc:docMk/>
            <pc:sldMk cId="509273892" sldId="367"/>
            <ac:spMk id="8" creationId="{00000000-0000-0000-0000-000000000000}"/>
          </ac:spMkLst>
        </pc:spChg>
        <pc:graphicFrameChg chg="mod modGraphic">
          <ac:chgData name="Martin Štroner" userId="f57dc7ba9f2ddb92" providerId="LiveId" clId="{983CD041-F0EC-477F-992C-5CF06F05C52F}" dt="2018-10-07T13:29:23.862" v="2328" actId="1076"/>
          <ac:graphicFrameMkLst>
            <pc:docMk/>
            <pc:sldMk cId="509273892" sldId="367"/>
            <ac:graphicFrameMk id="2" creationId="{91332DB7-6072-43F7-816C-ACC64834708D}"/>
          </ac:graphicFrameMkLst>
        </pc:graphicFrameChg>
        <pc:picChg chg="mod">
          <ac:chgData name="Martin Štroner" userId="f57dc7ba9f2ddb92" providerId="LiveId" clId="{983CD041-F0EC-477F-992C-5CF06F05C52F}" dt="2018-10-07T13:29:43.978" v="2331" actId="1076"/>
          <ac:picMkLst>
            <pc:docMk/>
            <pc:sldMk cId="509273892" sldId="367"/>
            <ac:picMk id="9" creationId="{1A968833-9058-4530-8DA1-FE39FF257F5C}"/>
          </ac:picMkLst>
        </pc:picChg>
      </pc:sldChg>
      <pc:sldChg chg="modSp add">
        <pc:chgData name="Martin Štroner" userId="f57dc7ba9f2ddb92" providerId="LiveId" clId="{983CD041-F0EC-477F-992C-5CF06F05C52F}" dt="2018-10-07T14:19:00.603" v="2568" actId="20577"/>
        <pc:sldMkLst>
          <pc:docMk/>
          <pc:sldMk cId="3328495172" sldId="368"/>
        </pc:sldMkLst>
        <pc:spChg chg="mod">
          <ac:chgData name="Martin Štroner" userId="f57dc7ba9f2ddb92" providerId="LiveId" clId="{983CD041-F0EC-477F-992C-5CF06F05C52F}" dt="2018-10-07T14:19:00.603" v="2568" actId="20577"/>
          <ac:spMkLst>
            <pc:docMk/>
            <pc:sldMk cId="3328495172" sldId="368"/>
            <ac:spMk id="8" creationId="{00000000-0000-0000-0000-000000000000}"/>
          </ac:spMkLst>
        </pc:spChg>
      </pc:sldChg>
      <pc:sldChg chg="addSp delSp modSp add">
        <pc:chgData name="Martin Štroner" userId="f57dc7ba9f2ddb92" providerId="LiveId" clId="{983CD041-F0EC-477F-992C-5CF06F05C52F}" dt="2018-10-07T15:10:55.404" v="2841"/>
        <pc:sldMkLst>
          <pc:docMk/>
          <pc:sldMk cId="1599162058" sldId="369"/>
        </pc:sldMkLst>
        <pc:spChg chg="add mod">
          <ac:chgData name="Martin Štroner" userId="f57dc7ba9f2ddb92" providerId="LiveId" clId="{983CD041-F0EC-477F-992C-5CF06F05C52F}" dt="2018-10-07T14:45:23.749" v="2651" actId="1076"/>
          <ac:spMkLst>
            <pc:docMk/>
            <pc:sldMk cId="1599162058" sldId="369"/>
            <ac:spMk id="3" creationId="{80114CCF-22A3-490B-95C5-4D0062CEAF61}"/>
          </ac:spMkLst>
        </pc:spChg>
        <pc:spChg chg="add mod">
          <ac:chgData name="Martin Štroner" userId="f57dc7ba9f2ddb92" providerId="LiveId" clId="{983CD041-F0EC-477F-992C-5CF06F05C52F}" dt="2018-10-07T14:45:17.605" v="2650" actId="1076"/>
          <ac:spMkLst>
            <pc:docMk/>
            <pc:sldMk cId="1599162058" sldId="369"/>
            <ac:spMk id="4" creationId="{D297EC78-7682-4A8C-86FF-0947EAA03424}"/>
          </ac:spMkLst>
        </pc:spChg>
        <pc:spChg chg="mod">
          <ac:chgData name="Martin Štroner" userId="f57dc7ba9f2ddb92" providerId="LiveId" clId="{983CD041-F0EC-477F-992C-5CF06F05C52F}" dt="2018-10-07T14:45:11.836" v="2649" actId="20577"/>
          <ac:spMkLst>
            <pc:docMk/>
            <pc:sldMk cId="1599162058" sldId="369"/>
            <ac:spMk id="8" creationId="{00000000-0000-0000-0000-000000000000}"/>
          </ac:spMkLst>
        </pc:spChg>
        <pc:spChg chg="add del mod">
          <ac:chgData name="Martin Štroner" userId="f57dc7ba9f2ddb92" providerId="LiveId" clId="{983CD041-F0EC-477F-992C-5CF06F05C52F}" dt="2018-10-07T14:40:51.950" v="2618" actId="478"/>
          <ac:spMkLst>
            <pc:docMk/>
            <pc:sldMk cId="1599162058" sldId="369"/>
            <ac:spMk id="9" creationId="{FD26E03B-EB51-44A5-B2D4-08F2730BC8B6}"/>
          </ac:spMkLst>
        </pc:spChg>
        <pc:spChg chg="add mod">
          <ac:chgData name="Martin Štroner" userId="f57dc7ba9f2ddb92" providerId="LiveId" clId="{983CD041-F0EC-477F-992C-5CF06F05C52F}" dt="2018-10-07T15:10:55.404" v="2841"/>
          <ac:spMkLst>
            <pc:docMk/>
            <pc:sldMk cId="1599162058" sldId="369"/>
            <ac:spMk id="10" creationId="{D480DD38-E595-4D1A-B5B0-661172D66751}"/>
          </ac:spMkLst>
        </pc:spChg>
        <pc:spChg chg="add mod">
          <ac:chgData name="Martin Štroner" userId="f57dc7ba9f2ddb92" providerId="LiveId" clId="{983CD041-F0EC-477F-992C-5CF06F05C52F}" dt="2018-10-07T15:00:50.474" v="2730" actId="14100"/>
          <ac:spMkLst>
            <pc:docMk/>
            <pc:sldMk cId="1599162058" sldId="369"/>
            <ac:spMk id="11" creationId="{A847492B-D459-4333-8A39-8F170829E0ED}"/>
          </ac:spMkLst>
        </pc:spChg>
        <pc:spChg chg="add mod">
          <ac:chgData name="Martin Štroner" userId="f57dc7ba9f2ddb92" providerId="LiveId" clId="{983CD041-F0EC-477F-992C-5CF06F05C52F}" dt="2018-10-07T14:46:54.247" v="2693" actId="1076"/>
          <ac:spMkLst>
            <pc:docMk/>
            <pc:sldMk cId="1599162058" sldId="369"/>
            <ac:spMk id="12" creationId="{D328F922-FA97-46B6-9FFE-3A537BB3AD5E}"/>
          </ac:spMkLst>
        </pc:spChg>
        <pc:graphicFrameChg chg="add del mod modGraphic">
          <ac:chgData name="Martin Štroner" userId="f57dc7ba9f2ddb92" providerId="LiveId" clId="{983CD041-F0EC-477F-992C-5CF06F05C52F}" dt="2018-10-07T14:40:42.572" v="2617" actId="478"/>
          <ac:graphicFrameMkLst>
            <pc:docMk/>
            <pc:sldMk cId="1599162058" sldId="369"/>
            <ac:graphicFrameMk id="2" creationId="{DE32E0F1-C5F4-491D-A780-BDA8807B6171}"/>
          </ac:graphicFrameMkLst>
        </pc:graphicFrameChg>
        <pc:picChg chg="add del mod">
          <ac:chgData name="Martin Štroner" userId="f57dc7ba9f2ddb92" providerId="LiveId" clId="{983CD041-F0EC-477F-992C-5CF06F05C52F}" dt="2018-10-07T14:40:54" v="2619" actId="478"/>
          <ac:picMkLst>
            <pc:docMk/>
            <pc:sldMk cId="1599162058" sldId="369"/>
            <ac:picMk id="6" creationId="{9D31CDE2-6D0C-4907-B535-49DABBA97741}"/>
          </ac:picMkLst>
        </pc:picChg>
      </pc:sldChg>
      <pc:sldChg chg="addSp modSp add">
        <pc:chgData name="Martin Štroner" userId="f57dc7ba9f2ddb92" providerId="LiveId" clId="{983CD041-F0EC-477F-992C-5CF06F05C52F}" dt="2018-10-07T14:28:22.383" v="2583"/>
        <pc:sldMkLst>
          <pc:docMk/>
          <pc:sldMk cId="2742433812" sldId="370"/>
        </pc:sldMkLst>
        <pc:spChg chg="add">
          <ac:chgData name="Martin Štroner" userId="f57dc7ba9f2ddb92" providerId="LiveId" clId="{983CD041-F0EC-477F-992C-5CF06F05C52F}" dt="2018-10-07T14:28:22.383" v="2583"/>
          <ac:spMkLst>
            <pc:docMk/>
            <pc:sldMk cId="2742433812" sldId="370"/>
            <ac:spMk id="9" creationId="{3DA28954-505E-4231-AC3C-E621483FBE39}"/>
          </ac:spMkLst>
        </pc:spChg>
        <pc:graphicFrameChg chg="mod modGraphic">
          <ac:chgData name="Martin Štroner" userId="f57dc7ba9f2ddb92" providerId="LiveId" clId="{983CD041-F0EC-477F-992C-5CF06F05C52F}" dt="2018-10-07T13:58:51.369" v="2360" actId="1076"/>
          <ac:graphicFrameMkLst>
            <pc:docMk/>
            <pc:sldMk cId="2742433812" sldId="370"/>
            <ac:graphicFrameMk id="2" creationId="{DE32E0F1-C5F4-491D-A780-BDA8807B6171}"/>
          </ac:graphicFrameMkLst>
        </pc:graphicFrameChg>
      </pc:sldChg>
      <pc:sldChg chg="addSp delSp modSp add">
        <pc:chgData name="Martin Štroner" userId="f57dc7ba9f2ddb92" providerId="LiveId" clId="{983CD041-F0EC-477F-992C-5CF06F05C52F}" dt="2018-10-07T14:38:51.767" v="2615" actId="20577"/>
        <pc:sldMkLst>
          <pc:docMk/>
          <pc:sldMk cId="172771956" sldId="371"/>
        </pc:sldMkLst>
        <pc:spChg chg="add del mod">
          <ac:chgData name="Martin Štroner" userId="f57dc7ba9f2ddb92" providerId="LiveId" clId="{983CD041-F0EC-477F-992C-5CF06F05C52F}" dt="2018-10-07T14:27:38.943" v="2579" actId="20577"/>
          <ac:spMkLst>
            <pc:docMk/>
            <pc:sldMk cId="172771956" sldId="371"/>
            <ac:spMk id="3" creationId="{DE56DEF9-C0AC-4643-B039-34D2C35132A3}"/>
          </ac:spMkLst>
        </pc:spChg>
        <pc:spChg chg="add del mod">
          <ac:chgData name="Martin Štroner" userId="f57dc7ba9f2ddb92" providerId="LiveId" clId="{983CD041-F0EC-477F-992C-5CF06F05C52F}" dt="2018-10-07T14:38:33.285" v="2590" actId="478"/>
          <ac:spMkLst>
            <pc:docMk/>
            <pc:sldMk cId="172771956" sldId="371"/>
            <ac:spMk id="4" creationId="{9A61EA4D-4DCF-4874-8D67-EAC72DFFDFF5}"/>
          </ac:spMkLst>
        </pc:spChg>
        <pc:spChg chg="add del mod">
          <ac:chgData name="Martin Štroner" userId="f57dc7ba9f2ddb92" providerId="LiveId" clId="{983CD041-F0EC-477F-992C-5CF06F05C52F}" dt="2018-10-07T14:38:51.767" v="2615" actId="20577"/>
          <ac:spMkLst>
            <pc:docMk/>
            <pc:sldMk cId="172771956" sldId="371"/>
            <ac:spMk id="8" creationId="{00000000-0000-0000-0000-000000000000}"/>
          </ac:spMkLst>
        </pc:spChg>
        <pc:spChg chg="add del mod">
          <ac:chgData name="Martin Štroner" userId="f57dc7ba9f2ddb92" providerId="LiveId" clId="{983CD041-F0EC-477F-992C-5CF06F05C52F}" dt="2018-10-07T14:38:44.026" v="2593" actId="478"/>
          <ac:spMkLst>
            <pc:docMk/>
            <pc:sldMk cId="172771956" sldId="371"/>
            <ac:spMk id="9" creationId="{98606AB8-76D3-4FE1-AF43-C1A13D0FF11F}"/>
          </ac:spMkLst>
        </pc:spChg>
        <pc:graphicFrameChg chg="add mod modGraphic">
          <ac:chgData name="Martin Štroner" userId="f57dc7ba9f2ddb92" providerId="LiveId" clId="{983CD041-F0EC-477F-992C-5CF06F05C52F}" dt="2018-10-07T14:26:25.271" v="2573" actId="1076"/>
          <ac:graphicFrameMkLst>
            <pc:docMk/>
            <pc:sldMk cId="172771956" sldId="371"/>
            <ac:graphicFrameMk id="2" creationId="{78E848A4-8D5F-41B2-BD84-4CD3B0E36999}"/>
          </ac:graphicFrameMkLst>
        </pc:graphicFrameChg>
        <pc:picChg chg="add mod">
          <ac:chgData name="Martin Štroner" userId="f57dc7ba9f2ddb92" providerId="LiveId" clId="{983CD041-F0EC-477F-992C-5CF06F05C52F}" dt="2018-10-07T13:59:45.350" v="2364" actId="1076"/>
          <ac:picMkLst>
            <pc:docMk/>
            <pc:sldMk cId="172771956" sldId="371"/>
            <ac:picMk id="6" creationId="{074B5052-10A9-4DDF-A7B8-8B93EA3E54CB}"/>
          </ac:picMkLst>
        </pc:picChg>
      </pc:sldChg>
      <pc:sldChg chg="addSp delSp modSp add">
        <pc:chgData name="Martin Štroner" userId="f57dc7ba9f2ddb92" providerId="LiveId" clId="{983CD041-F0EC-477F-992C-5CF06F05C52F}" dt="2018-10-07T14:27:33.993" v="2578"/>
        <pc:sldMkLst>
          <pc:docMk/>
          <pc:sldMk cId="1355377046" sldId="372"/>
        </pc:sldMkLst>
        <pc:spChg chg="add del mod">
          <ac:chgData name="Martin Štroner" userId="f57dc7ba9f2ddb92" providerId="LiveId" clId="{983CD041-F0EC-477F-992C-5CF06F05C52F}" dt="2018-10-07T14:27:33.993" v="2578"/>
          <ac:spMkLst>
            <pc:docMk/>
            <pc:sldMk cId="1355377046" sldId="372"/>
            <ac:spMk id="9" creationId="{9F52B877-1B56-46EE-A271-35551B83B688}"/>
          </ac:spMkLst>
        </pc:spChg>
        <pc:graphicFrameChg chg="mod modGraphic">
          <ac:chgData name="Martin Štroner" userId="f57dc7ba9f2ddb92" providerId="LiveId" clId="{983CD041-F0EC-477F-992C-5CF06F05C52F}" dt="2018-10-07T14:26:46.242" v="2575" actId="1076"/>
          <ac:graphicFrameMkLst>
            <pc:docMk/>
            <pc:sldMk cId="1355377046" sldId="372"/>
            <ac:graphicFrameMk id="2" creationId="{78E848A4-8D5F-41B2-BD84-4CD3B0E36999}"/>
          </ac:graphicFrameMkLst>
        </pc:graphicFrameChg>
        <pc:picChg chg="mod">
          <ac:chgData name="Martin Štroner" userId="f57dc7ba9f2ddb92" providerId="LiveId" clId="{983CD041-F0EC-477F-992C-5CF06F05C52F}" dt="2018-10-07T14:02:41.529" v="2382" actId="1076"/>
          <ac:picMkLst>
            <pc:docMk/>
            <pc:sldMk cId="1355377046" sldId="372"/>
            <ac:picMk id="6" creationId="{074B5052-10A9-4DDF-A7B8-8B93EA3E54CB}"/>
          </ac:picMkLst>
        </pc:picChg>
      </pc:sldChg>
      <pc:sldChg chg="add">
        <pc:chgData name="Martin Štroner" userId="f57dc7ba9f2ddb92" providerId="LiveId" clId="{983CD041-F0EC-477F-992C-5CF06F05C52F}" dt="2018-10-07T14:40:35.571" v="2616"/>
        <pc:sldMkLst>
          <pc:docMk/>
          <pc:sldMk cId="1936188062" sldId="373"/>
        </pc:sldMkLst>
      </pc:sldChg>
      <pc:sldChg chg="addSp delSp modSp add">
        <pc:chgData name="Martin Štroner" userId="f57dc7ba9f2ddb92" providerId="LiveId" clId="{983CD041-F0EC-477F-992C-5CF06F05C52F}" dt="2018-10-07T16:20:27.753" v="3035" actId="2165"/>
        <pc:sldMkLst>
          <pc:docMk/>
          <pc:sldMk cId="2593821564" sldId="374"/>
        </pc:sldMkLst>
        <pc:spChg chg="add mod">
          <ac:chgData name="Martin Štroner" userId="f57dc7ba9f2ddb92" providerId="LiveId" clId="{983CD041-F0EC-477F-992C-5CF06F05C52F}" dt="2018-10-07T15:07:12.514" v="2820" actId="1076"/>
          <ac:spMkLst>
            <pc:docMk/>
            <pc:sldMk cId="2593821564" sldId="374"/>
            <ac:spMk id="3" creationId="{CBA240E1-D2DC-4F57-A727-F23925B8C736}"/>
          </ac:spMkLst>
        </pc:spChg>
        <pc:spChg chg="del">
          <ac:chgData name="Martin Štroner" userId="f57dc7ba9f2ddb92" providerId="LiveId" clId="{983CD041-F0EC-477F-992C-5CF06F05C52F}" dt="2018-10-07T15:06:29.979" v="2814" actId="478"/>
          <ac:spMkLst>
            <pc:docMk/>
            <pc:sldMk cId="2593821564" sldId="374"/>
            <ac:spMk id="9" creationId="{3DA28954-505E-4231-AC3C-E621483FBE39}"/>
          </ac:spMkLst>
        </pc:spChg>
        <pc:graphicFrameChg chg="del">
          <ac:chgData name="Martin Štroner" userId="f57dc7ba9f2ddb92" providerId="LiveId" clId="{983CD041-F0EC-477F-992C-5CF06F05C52F}" dt="2018-10-07T15:06:33.708" v="2816" actId="478"/>
          <ac:graphicFrameMkLst>
            <pc:docMk/>
            <pc:sldMk cId="2593821564" sldId="374"/>
            <ac:graphicFrameMk id="2" creationId="{DE32E0F1-C5F4-491D-A780-BDA8807B6171}"/>
          </ac:graphicFrameMkLst>
        </pc:graphicFrameChg>
        <pc:graphicFrameChg chg="add mod modGraphic">
          <ac:chgData name="Martin Štroner" userId="f57dc7ba9f2ddb92" providerId="LiveId" clId="{983CD041-F0EC-477F-992C-5CF06F05C52F}" dt="2018-10-07T16:20:27.753" v="3035" actId="2165"/>
          <ac:graphicFrameMkLst>
            <pc:docMk/>
            <pc:sldMk cId="2593821564" sldId="374"/>
            <ac:graphicFrameMk id="4" creationId="{7F1CBFA7-AF5F-44B6-949B-DC74C5C1ECCE}"/>
          </ac:graphicFrameMkLst>
        </pc:graphicFrameChg>
        <pc:picChg chg="del">
          <ac:chgData name="Martin Štroner" userId="f57dc7ba9f2ddb92" providerId="LiveId" clId="{983CD041-F0EC-477F-992C-5CF06F05C52F}" dt="2018-10-07T15:06:30.919" v="2815" actId="478"/>
          <ac:picMkLst>
            <pc:docMk/>
            <pc:sldMk cId="2593821564" sldId="374"/>
            <ac:picMk id="6" creationId="{9D31CDE2-6D0C-4907-B535-49DABBA97741}"/>
          </ac:picMkLst>
        </pc:picChg>
        <pc:picChg chg="add mod">
          <ac:chgData name="Martin Štroner" userId="f57dc7ba9f2ddb92" providerId="LiveId" clId="{983CD041-F0EC-477F-992C-5CF06F05C52F}" dt="2018-10-07T15:06:48.324" v="2818" actId="1076"/>
          <ac:picMkLst>
            <pc:docMk/>
            <pc:sldMk cId="2593821564" sldId="374"/>
            <ac:picMk id="10" creationId="{56166E36-F21D-4D40-B68A-EC0349505155}"/>
          </ac:picMkLst>
        </pc:picChg>
      </pc:sldChg>
      <pc:sldChg chg="addSp delSp modSp add">
        <pc:chgData name="Martin Štroner" userId="f57dc7ba9f2ddb92" providerId="LiveId" clId="{983CD041-F0EC-477F-992C-5CF06F05C52F}" dt="2018-10-07T15:40:15.204" v="3033" actId="1076"/>
        <pc:sldMkLst>
          <pc:docMk/>
          <pc:sldMk cId="561351517" sldId="375"/>
        </pc:sldMkLst>
        <pc:spChg chg="del">
          <ac:chgData name="Martin Štroner" userId="f57dc7ba9f2ddb92" providerId="LiveId" clId="{983CD041-F0EC-477F-992C-5CF06F05C52F}" dt="2018-10-07T15:39:22.776" v="3027" actId="478"/>
          <ac:spMkLst>
            <pc:docMk/>
            <pc:sldMk cId="561351517" sldId="375"/>
            <ac:spMk id="2" creationId="{A5D8C553-BB38-4AD8-A751-8906AC232F59}"/>
          </ac:spMkLst>
        </pc:spChg>
        <pc:spChg chg="del">
          <ac:chgData name="Martin Štroner" userId="f57dc7ba9f2ddb92" providerId="LiveId" clId="{983CD041-F0EC-477F-992C-5CF06F05C52F}" dt="2018-10-07T15:39:24.738" v="3028" actId="478"/>
          <ac:spMkLst>
            <pc:docMk/>
            <pc:sldMk cId="561351517" sldId="375"/>
            <ac:spMk id="3" creationId="{1595F7DA-C687-4267-BE0C-88C7A643A6DC}"/>
          </ac:spMkLst>
        </pc:spChg>
        <pc:spChg chg="del">
          <ac:chgData name="Martin Štroner" userId="f57dc7ba9f2ddb92" providerId="LiveId" clId="{983CD041-F0EC-477F-992C-5CF06F05C52F}" dt="2018-10-07T15:39:26.765" v="3029" actId="478"/>
          <ac:spMkLst>
            <pc:docMk/>
            <pc:sldMk cId="561351517" sldId="375"/>
            <ac:spMk id="4" creationId="{444254E9-3E60-44CC-8920-CC5811138590}"/>
          </ac:spMkLst>
        </pc:spChg>
        <pc:spChg chg="add mod">
          <ac:chgData name="Martin Štroner" userId="f57dc7ba9f2ddb92" providerId="LiveId" clId="{983CD041-F0EC-477F-992C-5CF06F05C52F}" dt="2018-10-07T15:40:15.204" v="3033" actId="1076"/>
          <ac:spMkLst>
            <pc:docMk/>
            <pc:sldMk cId="561351517" sldId="375"/>
            <ac:spMk id="6" creationId="{6BE0725F-841B-4CA3-B63E-F369B2B01611}"/>
          </ac:spMkLst>
        </pc:spChg>
      </pc:sldChg>
      <pc:sldChg chg="modSp add">
        <pc:chgData name="Martin Štroner" userId="f57dc7ba9f2ddb92" providerId="LiveId" clId="{983CD041-F0EC-477F-992C-5CF06F05C52F}" dt="2018-10-07T16:21:02.581" v="3038" actId="1076"/>
        <pc:sldMkLst>
          <pc:docMk/>
          <pc:sldMk cId="47480954" sldId="376"/>
        </pc:sldMkLst>
        <pc:spChg chg="mod">
          <ac:chgData name="Martin Štroner" userId="f57dc7ba9f2ddb92" providerId="LiveId" clId="{983CD041-F0EC-477F-992C-5CF06F05C52F}" dt="2018-10-07T16:20:56.060" v="3037" actId="948"/>
          <ac:spMkLst>
            <pc:docMk/>
            <pc:sldMk cId="47480954" sldId="376"/>
            <ac:spMk id="8" creationId="{00000000-0000-0000-0000-000000000000}"/>
          </ac:spMkLst>
        </pc:spChg>
        <pc:graphicFrameChg chg="mod modGraphic">
          <ac:chgData name="Martin Štroner" userId="f57dc7ba9f2ddb92" providerId="LiveId" clId="{983CD041-F0EC-477F-992C-5CF06F05C52F}" dt="2018-10-07T16:21:02.581" v="3038" actId="1076"/>
          <ac:graphicFrameMkLst>
            <pc:docMk/>
            <pc:sldMk cId="47480954" sldId="376"/>
            <ac:graphicFrameMk id="4" creationId="{7F1CBFA7-AF5F-44B6-949B-DC74C5C1ECCE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08.10.2018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684626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8812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75159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89980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462704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02205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135199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53574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35492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22079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088696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1014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0570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14979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16032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01910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7852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16904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24018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34651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1701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81461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72291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12676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27883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3</a:t>
            </a:fld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7261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8092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0564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049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1587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5345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08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0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60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4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5" y="571480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eorie chyb a vyrovnávací počet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539552" y="1484786"/>
            <a:ext cx="828091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Téma č. 2: 	</a:t>
            </a:r>
            <a:r>
              <a:rPr lang="cs-CZ" sz="2000" b="1" dirty="0"/>
              <a:t>Vybraná rozdělení pravděpodobnosti náhodných veličin. 		Bodové a intervalové odhady. Testování shody rozdělení.</a:t>
            </a:r>
          </a:p>
          <a:p>
            <a:endParaRPr lang="cs-CZ" b="1" dirty="0"/>
          </a:p>
          <a:p>
            <a:pPr marL="342900" indent="-342900">
              <a:buAutoNum type="arabicPeriod"/>
            </a:pPr>
            <a:r>
              <a:rPr lang="cs-CZ" dirty="0"/>
              <a:t>Rozdělení pravděpodobnosti. </a:t>
            </a:r>
          </a:p>
          <a:p>
            <a:pPr marL="800100" lvl="1" indent="-342900">
              <a:buAutoNum type="arabicPeriod"/>
            </a:pPr>
            <a:r>
              <a:rPr lang="cs-CZ" dirty="0"/>
              <a:t>Rovnoměrné rozdělení.</a:t>
            </a:r>
          </a:p>
          <a:p>
            <a:pPr marL="800100" lvl="1" indent="-342900">
              <a:buAutoNum type="arabicPeriod"/>
            </a:pPr>
            <a:r>
              <a:rPr lang="cs-CZ" dirty="0"/>
              <a:t>Normální rozdělení. </a:t>
            </a:r>
          </a:p>
          <a:p>
            <a:pPr marL="800100" lvl="1" indent="-342900">
              <a:buAutoNum type="arabicPeriod"/>
            </a:pPr>
            <a:r>
              <a:rPr lang="cs-CZ" dirty="0"/>
              <a:t>Chí-kvadrát. </a:t>
            </a:r>
          </a:p>
          <a:p>
            <a:pPr marL="800100" lvl="1" indent="-342900">
              <a:buAutoNum type="arabicPeriod"/>
            </a:pPr>
            <a:r>
              <a:rPr lang="cs-CZ" dirty="0"/>
              <a:t>Studentovo rozdělení. </a:t>
            </a:r>
          </a:p>
          <a:p>
            <a:pPr marL="800100" lvl="1" indent="-342900">
              <a:buAutoNum type="arabicPeriod"/>
            </a:pPr>
            <a:r>
              <a:rPr lang="cs-CZ" dirty="0" err="1"/>
              <a:t>Fisherovo</a:t>
            </a:r>
            <a:r>
              <a:rPr lang="cs-CZ" dirty="0"/>
              <a:t> rozdělení. </a:t>
            </a:r>
          </a:p>
          <a:p>
            <a:pPr marL="342900" indent="-342900">
              <a:buAutoNum type="arabicPeriod"/>
            </a:pPr>
            <a:r>
              <a:rPr lang="cs-CZ" dirty="0"/>
              <a:t>Bodové a intervalové odhady.</a:t>
            </a:r>
          </a:p>
          <a:p>
            <a:pPr marL="342900" indent="-342900">
              <a:buAutoNum type="arabicPeriod"/>
            </a:pPr>
            <a:r>
              <a:rPr lang="cs-CZ" dirty="0"/>
              <a:t>Základy statistického testování. </a:t>
            </a:r>
          </a:p>
          <a:p>
            <a:pPr marL="342900" indent="-342900">
              <a:buAutoNum type="arabicPeriod"/>
            </a:pPr>
            <a:r>
              <a:rPr lang="cs-CZ" dirty="0"/>
              <a:t>Testování shody rozdělení.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0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2932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1.3 </a:t>
                </a:r>
                <a:r>
                  <a:rPr lang="cs-CZ" dirty="0"/>
                  <a:t>𝛘</a:t>
                </a:r>
                <a:r>
                  <a:rPr lang="cs-CZ" baseline="30000" dirty="0"/>
                  <a:t>2 </a:t>
                </a:r>
                <a:r>
                  <a:rPr lang="cs-CZ" sz="2400" b="1" dirty="0"/>
                  <a:t>(Chí-kvadrát) rozdělení.</a:t>
                </a:r>
              </a:p>
              <a:p>
                <a:endParaRPr lang="cs-CZ" sz="1400" dirty="0"/>
              </a:p>
              <a:p>
                <a:pPr>
                  <a:spcAft>
                    <a:spcPts val="1200"/>
                  </a:spcAft>
                </a:pPr>
                <a:r>
                  <a:rPr lang="cs-CZ" sz="2000" dirty="0"/>
                  <a:t>Rozdělení se s rostoucím 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cs-CZ" sz="2000" dirty="0"/>
                  <a:t> blíží k normálnímu rozdělení se střední hodnotou 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cs-CZ" sz="2000" dirty="0"/>
                  <a:t> a rozptylem 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sz="20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cs-CZ" sz="2000" dirty="0"/>
                  <a:t> Využívá se pro testování shody rozdělení a pro určení intervalu spolehlivosti výběrové směrodatné odchylky (směrodatná odchylka má toto rozdělení).</a:t>
                </a:r>
              </a:p>
              <a:p>
                <a:pPr>
                  <a:spcAft>
                    <a:spcPts val="1200"/>
                  </a:spcAft>
                </a:pPr>
                <a:endParaRPr lang="cs-CZ" sz="2000" dirty="0"/>
              </a:p>
              <a:p>
                <a:pPr>
                  <a:spcAft>
                    <a:spcPts val="1200"/>
                  </a:spcAft>
                </a:pPr>
                <a:r>
                  <a:rPr lang="cs-CZ" sz="2000" dirty="0"/>
                  <a:t>Pokud platí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(0;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cs-CZ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cs-CZ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s-CZ" sz="2000" dirty="0"/>
                  <a:t>, pak </a:t>
                </a:r>
              </a:p>
              <a:p>
                <a:pPr>
                  <a:spcAft>
                    <a:spcPts val="1200"/>
                  </a:spcAft>
                </a:pPr>
                <a:endParaRPr lang="cs-CZ" sz="2000" dirty="0"/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293209"/>
              </a:xfrm>
              <a:prstGeom prst="rect">
                <a:avLst/>
              </a:prstGeom>
              <a:blipFill>
                <a:blip r:embed="rId3"/>
                <a:stretch>
                  <a:fillRect l="-1076" t="-1481" r="-50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E404A4F6-85F4-4613-AC4C-4ED7609107A3}"/>
                  </a:ext>
                </a:extLst>
              </p:cNvPr>
              <p:cNvSpPr/>
              <p:nvPr/>
            </p:nvSpPr>
            <p:spPr>
              <a:xfrm>
                <a:off x="351239" y="3789040"/>
                <a:ext cx="1409425" cy="851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  <m:e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E404A4F6-85F4-4613-AC4C-4ED760910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39" y="3789040"/>
                <a:ext cx="1409425" cy="8517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Šipka: doprava 8">
            <a:extLst>
              <a:ext uri="{FF2B5EF4-FFF2-40B4-BE49-F238E27FC236}">
                <a16:creationId xmlns:a16="http://schemas.microsoft.com/office/drawing/2014/main" id="{D3DF5B82-9A0D-444C-A854-7D16230A12C4}"/>
              </a:ext>
            </a:extLst>
          </p:cNvPr>
          <p:cNvSpPr/>
          <p:nvPr/>
        </p:nvSpPr>
        <p:spPr>
          <a:xfrm>
            <a:off x="1979712" y="4145220"/>
            <a:ext cx="936104" cy="1394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>
                <a:extLst>
                  <a:ext uri="{FF2B5EF4-FFF2-40B4-BE49-F238E27FC236}">
                    <a16:creationId xmlns:a16="http://schemas.microsoft.com/office/drawing/2014/main" id="{E0D86925-C109-4FC3-9FD1-A266A2332DEC}"/>
                  </a:ext>
                </a:extLst>
              </p:cNvPr>
              <p:cNvSpPr/>
              <p:nvPr/>
            </p:nvSpPr>
            <p:spPr>
              <a:xfrm>
                <a:off x="3347864" y="3789040"/>
                <a:ext cx="1551707" cy="694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  <m:e>
                              <m:sSubSup>
                                <m:sSub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2" name="Obdélník 11">
                <a:extLst>
                  <a:ext uri="{FF2B5EF4-FFF2-40B4-BE49-F238E27FC236}">
                    <a16:creationId xmlns:a16="http://schemas.microsoft.com/office/drawing/2014/main" id="{E0D86925-C109-4FC3-9FD1-A266A2332D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789040"/>
                <a:ext cx="1551707" cy="6947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>
                <a:extLst>
                  <a:ext uri="{FF2B5EF4-FFF2-40B4-BE49-F238E27FC236}">
                    <a16:creationId xmlns:a16="http://schemas.microsoft.com/office/drawing/2014/main" id="{0A179C66-DD20-477C-BB39-F4CFA97ACF8F}"/>
                  </a:ext>
                </a:extLst>
              </p:cNvPr>
              <p:cNvSpPr/>
              <p:nvPr/>
            </p:nvSpPr>
            <p:spPr>
              <a:xfrm>
                <a:off x="6332661" y="3821124"/>
                <a:ext cx="1376851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cs-CZ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3" name="Obdélník 12">
                <a:extLst>
                  <a:ext uri="{FF2B5EF4-FFF2-40B4-BE49-F238E27FC236}">
                    <a16:creationId xmlns:a16="http://schemas.microsoft.com/office/drawing/2014/main" id="{0A179C66-DD20-477C-BB39-F4CFA97ACF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661" y="3821124"/>
                <a:ext cx="1376851" cy="6481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Šipka: doprava 13">
            <a:extLst>
              <a:ext uri="{FF2B5EF4-FFF2-40B4-BE49-F238E27FC236}">
                <a16:creationId xmlns:a16="http://schemas.microsoft.com/office/drawing/2014/main" id="{A072F101-E559-4A19-9D12-CB6172DD150E}"/>
              </a:ext>
            </a:extLst>
          </p:cNvPr>
          <p:cNvSpPr/>
          <p:nvPr/>
        </p:nvSpPr>
        <p:spPr>
          <a:xfrm>
            <a:off x="5148064" y="4137942"/>
            <a:ext cx="936104" cy="1394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51CCFB15-05D5-44DB-95A9-3C3694F597F9}"/>
                  </a:ext>
                </a:extLst>
              </p:cNvPr>
              <p:cNvSpPr/>
              <p:nvPr/>
            </p:nvSpPr>
            <p:spPr>
              <a:xfrm>
                <a:off x="351239" y="5301208"/>
                <a:ext cx="5304016" cy="485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cs-CZ" dirty="0"/>
                  <a:t>( Pro 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cs-CZ" dirty="0"/>
                  <a:t> s rozdělením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(0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cs-CZ" dirty="0"/>
                  <a:t>, platí, ž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cs-CZ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cs-CZ" dirty="0"/>
                  <a:t> má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(0;1)</m:t>
                    </m:r>
                  </m:oMath>
                </a14:m>
                <a:r>
                  <a:rPr lang="cs-CZ" dirty="0"/>
                  <a:t> ).</a:t>
                </a:r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51CCFB15-05D5-44DB-95A9-3C3694F59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39" y="5301208"/>
                <a:ext cx="5304016" cy="485646"/>
              </a:xfrm>
              <a:prstGeom prst="rect">
                <a:avLst/>
              </a:prstGeom>
              <a:blipFill>
                <a:blip r:embed="rId7"/>
                <a:stretch>
                  <a:fillRect l="-1034" r="-115" b="-886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9056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1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1.4 Studentovo rozdělení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sz="2000" dirty="0"/>
                  <a:t>Mějme dvě nezávislé veličiny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cs-CZ" sz="2000" dirty="0"/>
                  <a:t>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sz="2000" dirty="0"/>
                  <a:t>. Veličina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cs-CZ" sz="2000" dirty="0"/>
                  <a:t> nechť má rozdělení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(0;1)</m:t>
                    </m:r>
                  </m:oMath>
                </a14:m>
                <a:r>
                  <a:rPr lang="cs-CZ" sz="2000" dirty="0"/>
                  <a:t> a veličin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sz="2000" dirty="0"/>
                  <a:t> rozdělen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cs-CZ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′)</m:t>
                    </m:r>
                  </m:oMath>
                </a14:m>
                <a:r>
                  <a:rPr lang="cs-CZ" sz="2000" dirty="0"/>
                  <a:t>. Potom hustota pravděpodobnosti veličiny 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cs-CZ" sz="2000" dirty="0"/>
                  <a:t> má Studentovo rozdělení </a:t>
                </a:r>
                <a:endParaRPr lang="cs-CZ" sz="2400" dirty="0"/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1600438"/>
              </a:xfrm>
              <a:prstGeom prst="rect">
                <a:avLst/>
              </a:prstGeom>
              <a:blipFill>
                <a:blip r:embed="rId3"/>
                <a:stretch>
                  <a:fillRect l="-1076" t="-3053" b="-610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DCBFA520-3BC8-428C-BBF2-C78C041CE7E2}"/>
                  </a:ext>
                </a:extLst>
              </p:cNvPr>
              <p:cNvSpPr/>
              <p:nvPr/>
            </p:nvSpPr>
            <p:spPr>
              <a:xfrm>
                <a:off x="899592" y="2189976"/>
                <a:ext cx="1060739" cy="955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𝜒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DCBFA520-3BC8-428C-BBF2-C78C041CE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189976"/>
                <a:ext cx="1060739" cy="9554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E286DFE2-A8CC-4565-94A1-BA6572809EBB}"/>
                  </a:ext>
                </a:extLst>
              </p:cNvPr>
              <p:cNvSpPr/>
              <p:nvPr/>
            </p:nvSpPr>
            <p:spPr>
              <a:xfrm>
                <a:off x="2339752" y="2156278"/>
                <a:ext cx="6480720" cy="94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sSup>
                          <m:sSup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ad>
                          <m:radPr>
                            <m:degHide m:val="on"/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rad>
                      </m:den>
                    </m:f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pr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,+∞</m:t>
                        </m:r>
                      </m:e>
                    </m:d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=1, 2, …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E286DFE2-A8CC-4565-94A1-BA6572809E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156278"/>
                <a:ext cx="6480720" cy="942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Obrázek 8">
            <a:extLst>
              <a:ext uri="{FF2B5EF4-FFF2-40B4-BE49-F238E27FC236}">
                <a16:creationId xmlns:a16="http://schemas.microsoft.com/office/drawing/2014/main" id="{B1FD4CF9-53F7-45EB-B1BD-9275F4605F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88" y="3528088"/>
            <a:ext cx="6356188" cy="30108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9324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2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5 </a:t>
            </a:r>
            <a:r>
              <a:rPr lang="cs-CZ" sz="2400" b="1" dirty="0" err="1"/>
              <a:t>Fisherovo</a:t>
            </a:r>
            <a:r>
              <a:rPr lang="cs-CZ" sz="2400" b="1" dirty="0"/>
              <a:t> rozdělení. </a:t>
            </a:r>
          </a:p>
          <a:p>
            <a:endParaRPr lang="cs-CZ" sz="2400" b="1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E1422F48-5FB0-4544-A379-465CB1D36EBE}"/>
                  </a:ext>
                </a:extLst>
              </p:cNvPr>
              <p:cNvSpPr/>
              <p:nvPr/>
            </p:nvSpPr>
            <p:spPr>
              <a:xfrm>
                <a:off x="323528" y="1196752"/>
                <a:ext cx="8496944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ějme dvě nezávislé veličin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Veličin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á rozdělen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cs-CZ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veličin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ozdělen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Potom veličina</a:t>
                </a:r>
              </a:p>
              <a:p>
                <a:pPr algn="just">
                  <a:spcAft>
                    <a:spcPts val="0"/>
                  </a:spcAft>
                </a:pPr>
                <a:endParaRPr lang="cs-CZ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cs-CZ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cs-CZ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cs-CZ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cs-CZ" dirty="0"/>
                  <a:t>má </a:t>
                </a:r>
                <a:r>
                  <a:rPr lang="cs-CZ" dirty="0" err="1"/>
                  <a:t>Snedecorovo</a:t>
                </a:r>
                <a:r>
                  <a:rPr lang="cs-CZ" dirty="0"/>
                  <a:t> (</a:t>
                </a:r>
                <a:r>
                  <a:rPr lang="cs-CZ" dirty="0" err="1"/>
                  <a:t>Fisherovo</a:t>
                </a:r>
                <a:r>
                  <a:rPr lang="cs-CZ" dirty="0"/>
                  <a:t>) </a:t>
                </a:r>
                <a:r>
                  <a:rPr lang="cs-CZ" i="1" dirty="0"/>
                  <a:t>F</a:t>
                </a:r>
                <a:r>
                  <a:rPr lang="cs-CZ" dirty="0"/>
                  <a:t>-rozdělení s hustotou pravděpodobnosti </a:t>
                </a:r>
              </a:p>
              <a:p>
                <a:pPr algn="just">
                  <a:spcAft>
                    <a:spcPts val="0"/>
                  </a:spcAft>
                </a:pPr>
                <a:endParaRPr lang="cs-CZ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E1422F48-5FB0-4544-A379-465CB1D36E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96752"/>
                <a:ext cx="8496944" cy="2585323"/>
              </a:xfrm>
              <a:prstGeom prst="rect">
                <a:avLst/>
              </a:prstGeom>
              <a:blipFill>
                <a:blip r:embed="rId3"/>
                <a:stretch>
                  <a:fillRect l="-574" t="-11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973B0906-808B-495E-B08D-25D9C8F5A18E}"/>
                  </a:ext>
                </a:extLst>
              </p:cNvPr>
              <p:cNvSpPr/>
              <p:nvPr/>
            </p:nvSpPr>
            <p:spPr>
              <a:xfrm>
                <a:off x="827584" y="1993266"/>
                <a:ext cx="1107996" cy="743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cs-CZ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num>
                      <m:den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973B0906-808B-495E-B08D-25D9C8F5A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993266"/>
                <a:ext cx="1107996" cy="7433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3AB5CF0-7BD5-45F8-9ED5-ED1A54B06AAE}"/>
                  </a:ext>
                </a:extLst>
              </p:cNvPr>
              <p:cNvSpPr/>
              <p:nvPr/>
            </p:nvSpPr>
            <p:spPr>
              <a:xfrm>
                <a:off x="827584" y="3337905"/>
                <a:ext cx="6912768" cy="103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sSubSup>
                          <m:sSubSup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m:rPr>
                            <m:sty m:val="p"/>
                          </m:rP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num>
                          <m:den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f>
                          <m:f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num>
                          <m:den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3AB5CF0-7BD5-45F8-9ED5-ED1A54B06A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337905"/>
                <a:ext cx="6912768" cy="10304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bdélník 5">
            <a:extLst>
              <a:ext uri="{FF2B5EF4-FFF2-40B4-BE49-F238E27FC236}">
                <a16:creationId xmlns:a16="http://schemas.microsoft.com/office/drawing/2014/main" id="{29651A3F-6893-4F89-B2A0-F3117C66C13E}"/>
              </a:ext>
            </a:extLst>
          </p:cNvPr>
          <p:cNvSpPr/>
          <p:nvPr/>
        </p:nvSpPr>
        <p:spPr>
          <a:xfrm>
            <a:off x="323528" y="462283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cs-CZ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ční funkce b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BDC56EB7-ACF6-4999-B2A9-2DEB9C29FB57}"/>
                  </a:ext>
                </a:extLst>
              </p:cNvPr>
              <p:cNvSpPr/>
              <p:nvPr/>
            </p:nvSpPr>
            <p:spPr>
              <a:xfrm>
                <a:off x="847777" y="5223142"/>
                <a:ext cx="3027367" cy="478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b>
                        <m:sSubSup>
                          <m:sSubSup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cs-CZ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cs-CZ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sub>
                    </m:sSub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d>
                    <m:r>
                      <a:rPr lang="cs-CZ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𝐹</m:t>
                        </m:r>
                      </m:sup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cs-CZ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cs-CZ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cs-CZ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cs-CZ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sub>
                        </m:sSub>
                        <m:d>
                          <m:dPr>
                            <m:ctrlPr>
                              <a:rPr lang="cs-CZ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𝐹</m:t>
                        </m:r>
                      </m:e>
                    </m:nary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cs-CZ" dirty="0"/>
              </a:p>
            </p:txBody>
          </p:sp>
        </mc:Choice>
        <mc:Fallback xmlns="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BDC56EB7-ACF6-4999-B2A9-2DEB9C29FB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77" y="5223142"/>
                <a:ext cx="3027367" cy="478016"/>
              </a:xfrm>
              <a:prstGeom prst="rect">
                <a:avLst/>
              </a:prstGeom>
              <a:blipFill>
                <a:blip r:embed="rId6"/>
                <a:stretch>
                  <a:fillRect t="-103846" r="-805" b="-1653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201F962B-C704-44A2-95F0-26260D831C90}"/>
                  </a:ext>
                </a:extLst>
              </p:cNvPr>
              <p:cNvSpPr/>
              <p:nvPr/>
            </p:nvSpPr>
            <p:spPr>
              <a:xfrm>
                <a:off x="323528" y="5959327"/>
                <a:ext cx="8496944" cy="65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načí s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,</m:t>
                    </m:r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Přit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je počet stupňů volnosti náhodné veličin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 v čitateli (jmenovateli) náhodné veličiny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cs-CZ" dirty="0"/>
              </a:p>
            </p:txBody>
          </p:sp>
        </mc:Choice>
        <mc:Fallback xmlns="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201F962B-C704-44A2-95F0-26260D831C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959327"/>
                <a:ext cx="8496944" cy="650050"/>
              </a:xfrm>
              <a:prstGeom prst="rect">
                <a:avLst/>
              </a:prstGeom>
              <a:blipFill>
                <a:blip r:embed="rId7"/>
                <a:stretch>
                  <a:fillRect l="-574" t="-4717" r="-143" b="-1509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2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3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5 </a:t>
            </a:r>
            <a:r>
              <a:rPr lang="cs-CZ" sz="2400" b="1" dirty="0" err="1"/>
              <a:t>Fisherovo</a:t>
            </a:r>
            <a:r>
              <a:rPr lang="cs-CZ" sz="2400" b="1" dirty="0"/>
              <a:t> rozdělení. </a:t>
            </a:r>
          </a:p>
          <a:p>
            <a:endParaRPr lang="cs-CZ" sz="2400" b="1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10" name="obrázek 30">
            <a:extLst>
              <a:ext uri="{FF2B5EF4-FFF2-40B4-BE49-F238E27FC236}">
                <a16:creationId xmlns:a16="http://schemas.microsoft.com/office/drawing/2014/main" id="{95265495-DBC8-4CEA-9BA6-12E789A6015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5479"/>
          <a:stretch>
            <a:fillRect/>
          </a:stretch>
        </p:blipFill>
        <p:spPr bwMode="auto">
          <a:xfrm>
            <a:off x="683568" y="1249525"/>
            <a:ext cx="7200800" cy="508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>
                <a:extLst>
                  <a:ext uri="{FF2B5EF4-FFF2-40B4-BE49-F238E27FC236}">
                    <a16:creationId xmlns:a16="http://schemas.microsoft.com/office/drawing/2014/main" id="{64E57ED6-6E0E-40F7-84B8-533A16793303}"/>
                  </a:ext>
                </a:extLst>
              </p:cNvPr>
              <p:cNvSpPr/>
              <p:nvPr/>
            </p:nvSpPr>
            <p:spPr>
              <a:xfrm>
                <a:off x="6660232" y="3356992"/>
                <a:ext cx="1800200" cy="1330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cs-CZ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cs-CZ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cs-CZ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cs-CZ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num>
                      <m:den>
                        <m:f>
                          <m:fPr>
                            <m:ctrlPr>
                              <a:rPr lang="cs-CZ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cs-CZ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cs-CZ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cs-CZ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cs-CZ" sz="24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cs-CZ" sz="2400" dirty="0"/>
              </a:p>
            </p:txBody>
          </p:sp>
        </mc:Choice>
        <mc:Fallback xmlns="">
          <p:sp>
            <p:nvSpPr>
              <p:cNvPr id="11" name="Obdélník 10">
                <a:extLst>
                  <a:ext uri="{FF2B5EF4-FFF2-40B4-BE49-F238E27FC236}">
                    <a16:creationId xmlns:a16="http://schemas.microsoft.com/office/drawing/2014/main" id="{64E57ED6-6E0E-40F7-84B8-533A167933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356992"/>
                <a:ext cx="1800200" cy="13304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406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4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4493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Bodový odhad </a:t>
                </a:r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neznámý parametr se charakterizujeme jedinou hodnotou, pokud možno blízkou skutečné hodnotě. Hodnota bodového odhadu nevypovídá nic o přesnosti odhadu. Např. měřená (vyrovnaná) hodnota je bodový odhad skutečné hodnoty.</a:t>
                </a:r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Intervalový odhad</a:t>
                </a:r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neznámý parametr charakterizujeme intervalem, který s velkou pravděpodobností obsahuje skutečnou hodnotu. Délka intervalu vypovídá o přesnosti odhadu. </a:t>
                </a:r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ový odhad je založen na vytvoření intervalu, ve kterém s jistou zvolenou pravděpodobností můžeme očekávat hodnotu neznámého parametru. </a:t>
                </a:r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o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dirty="0"/>
                  <a:t> </a:t>
                </a:r>
                <a:r>
                  <a:rPr lang="cs-CZ" dirty="0"/>
                  <a:t>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dirty="0"/>
                  <a:t> </a:t>
                </a:r>
                <a:r>
                  <a:rPr lang="cs-CZ" dirty="0"/>
                  <a:t>nazveme 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</a:rPr>
                      <m:t>100∙(1−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dirty="0"/>
                  <a:t> </a:t>
                </a:r>
                <a:r>
                  <a:rPr lang="cs-CZ" dirty="0"/>
                  <a:t>procentním intervalem spolehlivosti parametru </a:t>
                </a:r>
                <a:r>
                  <a:rPr lang="el-GR" i="0" dirty="0">
                    <a:latin typeface="+mj-lt"/>
                  </a:rPr>
                  <a:t>Θ</a:t>
                </a:r>
                <a:r>
                  <a:rPr lang="el-GR" dirty="0"/>
                  <a:t>, </a:t>
                </a:r>
                <a:r>
                  <a:rPr lang="cs-CZ" dirty="0"/>
                  <a:t>pokud platí: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4493538"/>
              </a:xfrm>
              <a:prstGeom prst="rect">
                <a:avLst/>
              </a:prstGeom>
              <a:blipFill>
                <a:blip r:embed="rId3"/>
                <a:stretch>
                  <a:fillRect l="-1076" t="-1085" b="-122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DF87D28D-5B33-4F1F-95E1-DDA2580CD3B3}"/>
                  </a:ext>
                </a:extLst>
              </p:cNvPr>
              <p:cNvSpPr/>
              <p:nvPr/>
            </p:nvSpPr>
            <p:spPr>
              <a:xfrm>
                <a:off x="611560" y="5229200"/>
                <a:ext cx="26068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cs-CZ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s-CZ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l-GR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i="1" dirty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sty m:val="p"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Θ</m:t>
                        </m:r>
                        <m:r>
                          <a:rPr lang="el-GR" i="1" dirty="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l-GR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 dirty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l-GR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l-GR" i="1" dirty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l-GR" dirty="0"/>
                  <a:t>.</a:t>
                </a:r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DF87D28D-5B33-4F1F-95E1-DDA2580CD3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229200"/>
                <a:ext cx="2606804" cy="369332"/>
              </a:xfrm>
              <a:prstGeom prst="rect">
                <a:avLst/>
              </a:prstGeom>
              <a:blipFill>
                <a:blip r:embed="rId4"/>
                <a:stretch>
                  <a:fillRect t="-10000" r="-1168" b="-2666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952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5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b="1" dirty="0"/>
              <a:t>Konstrukce intervalu spolehlivosti</a:t>
            </a:r>
          </a:p>
          <a:p>
            <a:pPr lvl="0">
              <a:spcAft>
                <a:spcPts val="1200"/>
              </a:spcAft>
            </a:pPr>
            <a:r>
              <a:rPr lang="cs-CZ" dirty="0"/>
              <a:t>- </a:t>
            </a:r>
          </a:p>
          <a:p>
            <a:pPr lvl="0">
              <a:spcAft>
                <a:spcPts val="1200"/>
              </a:spcAft>
            </a:pPr>
            <a:r>
              <a:rPr lang="cs-CZ" dirty="0"/>
              <a:t> 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6" name="obrázek 356">
            <a:extLst>
              <a:ext uri="{FF2B5EF4-FFF2-40B4-BE49-F238E27FC236}">
                <a16:creationId xmlns:a16="http://schemas.microsoft.com/office/drawing/2014/main" id="{6E53500F-5C3B-4261-8E04-A0F26D4D104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677640"/>
            <a:ext cx="7344816" cy="4861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840275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6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754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Intervalový odhad – normální rozdělení</a:t>
                </a:r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Interval spolehlivosti se obvykle vyjadřuje ve tvaru</a:t>
                </a:r>
              </a:p>
              <a:p>
                <a:pPr marL="285750" lvl="0" indent="-285750">
                  <a:buFontTx/>
                  <a:buChar char="-"/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kde násobek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cs-CZ" dirty="0"/>
                  <a:t> je v souvislosti s hladinou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cs-CZ" dirty="0"/>
                  <a:t> podle vzorců normálního rozdělení a vztah je pro naše potřeby tabelován. Např. pr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=2,5</m:t>
                    </m:r>
                  </m:oMath>
                </a14:m>
                <a:r>
                  <a:rPr lang="cs-CZ" dirty="0"/>
                  <a:t> j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=0,01</m:t>
                    </m:r>
                  </m:oMath>
                </a14:m>
                <a:r>
                  <a:rPr lang="cs-CZ" dirty="0"/>
                  <a:t> a znamená to, že s pravděpodobností 0,99 se naměřená hodnota pohybuje od pravé hodnoty až do vzdále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2,5∙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cs-CZ" dirty="0"/>
                  <a:t>. Čili teoreticky jen 1% výsledků měření (či výpočtů) by mělo překročit tyto meze, což bereme jako velmi nepravděpodobné (i když možné) a tyto výsledky již neuvažujeme.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754874"/>
              </a:xfrm>
              <a:prstGeom prst="rect">
                <a:avLst/>
              </a:prstGeom>
              <a:blipFill>
                <a:blip r:embed="rId3"/>
                <a:stretch>
                  <a:fillRect l="-1076" t="-1299" r="-430" b="-16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78CEF940-27B1-4553-939B-A87E5CA61CCF}"/>
                  </a:ext>
                </a:extLst>
              </p:cNvPr>
              <p:cNvSpPr/>
              <p:nvPr/>
            </p:nvSpPr>
            <p:spPr>
              <a:xfrm>
                <a:off x="755576" y="2110731"/>
                <a:ext cx="38665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78CEF940-27B1-4553-939B-A87E5CA61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110731"/>
                <a:ext cx="386650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908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7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b="1" dirty="0"/>
              <a:t>Intervalový odhad – normální rozdělení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91332DB7-6072-43F7-816C-ACC6483470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221044"/>
                  </p:ext>
                </p:extLst>
              </p:nvPr>
            </p:nvGraphicFramePr>
            <p:xfrm>
              <a:off x="251518" y="1725113"/>
              <a:ext cx="8568954" cy="4693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6724">
                      <a:extLst>
                        <a:ext uri="{9D8B030D-6E8A-4147-A177-3AD203B41FA5}">
                          <a16:colId xmlns:a16="http://schemas.microsoft.com/office/drawing/2014/main" val="2418222744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470192581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863033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824518166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001813008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58533608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711341812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43409975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929124367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853098219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3437830604"/>
                        </a:ext>
                      </a:extLst>
                    </a:gridCol>
                  </a:tblGrid>
                  <a:tr h="65594"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60242914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016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3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035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880971790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3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4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4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6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6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42927884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8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8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599888301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3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3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171688120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6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6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40510763"/>
                      </a:ext>
                    </a:extLst>
                  </a:tr>
                  <a:tr h="65594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085725130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635392461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4695387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261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64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6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220171119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59878522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811412032"/>
                      </a:ext>
                    </a:extLst>
                  </a:tr>
                  <a:tr h="65594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866811390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427433622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916092343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461310432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4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75089329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22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31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3188890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91332DB7-6072-43F7-816C-ACC6483470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221044"/>
                  </p:ext>
                </p:extLst>
              </p:nvPr>
            </p:nvGraphicFramePr>
            <p:xfrm>
              <a:off x="251518" y="1725113"/>
              <a:ext cx="8568954" cy="4693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6724">
                      <a:extLst>
                        <a:ext uri="{9D8B030D-6E8A-4147-A177-3AD203B41FA5}">
                          <a16:colId xmlns:a16="http://schemas.microsoft.com/office/drawing/2014/main" val="2418222744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470192581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863033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824518166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001813008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58533608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711341812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43409975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929124367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853098219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3437830604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834" marR="26834" marT="0" marB="0" anchor="b">
                        <a:blipFill>
                          <a:blip r:embed="rId3"/>
                          <a:stretch>
                            <a:fillRect l="-1220" t="-26667" r="-1620732" b="-166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6024291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016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3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035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88097179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3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4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4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6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6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4292788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8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8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9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59988830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2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3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3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4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17168812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5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6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6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7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8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40510763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08572513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63539246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2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3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4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469538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5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261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64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6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7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22017111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8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0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5987852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1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2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3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811412032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86681139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4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42743362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6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7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91609234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8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9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46131043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0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4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750893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22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2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31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318889088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Obrázek 8">
            <a:extLst>
              <a:ext uri="{FF2B5EF4-FFF2-40B4-BE49-F238E27FC236}">
                <a16:creationId xmlns:a16="http://schemas.microsoft.com/office/drawing/2014/main" id="{1A968833-9058-4530-8DA1-FE39FF257F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214" y="438967"/>
            <a:ext cx="1944217" cy="111299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E30E92A-A632-45D0-89C5-395506549652}"/>
                  </a:ext>
                </a:extLst>
              </p:cNvPr>
              <p:cNvSpPr/>
              <p:nvPr/>
            </p:nvSpPr>
            <p:spPr>
              <a:xfrm>
                <a:off x="4572000" y="635884"/>
                <a:ext cx="2715551" cy="9237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∙</m:t>
                              </m:r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cs-CZ" i="0">
                          <a:latin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cs-CZ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E30E92A-A632-45D0-89C5-3955065496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35884"/>
                <a:ext cx="2715551" cy="923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36009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8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pPr lvl="0">
              <a:spcAft>
                <a:spcPts val="1200"/>
              </a:spcAft>
            </a:pPr>
            <a:r>
              <a:rPr lang="cs-CZ" b="1" dirty="0"/>
              <a:t>Intervalový odhad – normální rozdělení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91332DB7-6072-43F7-816C-ACC6483470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9774467"/>
                  </p:ext>
                </p:extLst>
              </p:nvPr>
            </p:nvGraphicFramePr>
            <p:xfrm>
              <a:off x="251518" y="1544402"/>
              <a:ext cx="8568954" cy="51206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6724">
                      <a:extLst>
                        <a:ext uri="{9D8B030D-6E8A-4147-A177-3AD203B41FA5}">
                          <a16:colId xmlns:a16="http://schemas.microsoft.com/office/drawing/2014/main" val="2418222744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470192581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863033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824518166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001813008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58533608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711341812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43409975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929124367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853098219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3437830604"/>
                        </a:ext>
                      </a:extLst>
                    </a:gridCol>
                  </a:tblGrid>
                  <a:tr h="65594"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60242914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38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4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153036434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6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9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54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13888365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56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755440602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65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19975296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2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3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637976476"/>
                      </a:ext>
                    </a:extLst>
                  </a:tr>
                  <a:tr h="65594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556535628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9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216614867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380668242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470643038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610857113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8921100"/>
                      </a:ext>
                    </a:extLst>
                  </a:tr>
                  <a:tr h="65594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977990146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120441739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670805484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951699787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267483150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13871009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418421747"/>
                      </a:ext>
                    </a:extLst>
                  </a:tr>
                  <a:tr h="131187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50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046270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91332DB7-6072-43F7-816C-ACC6483470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9774467"/>
                  </p:ext>
                </p:extLst>
              </p:nvPr>
            </p:nvGraphicFramePr>
            <p:xfrm>
              <a:off x="251518" y="1544402"/>
              <a:ext cx="8568954" cy="51206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6724">
                      <a:extLst>
                        <a:ext uri="{9D8B030D-6E8A-4147-A177-3AD203B41FA5}">
                          <a16:colId xmlns:a16="http://schemas.microsoft.com/office/drawing/2014/main" val="2418222744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470192581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863033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824518166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4001813008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58533608"/>
                        </a:ext>
                      </a:extLst>
                    </a:gridCol>
                    <a:gridCol w="806479">
                      <a:extLst>
                        <a:ext uri="{9D8B030D-6E8A-4147-A177-3AD203B41FA5}">
                          <a16:colId xmlns:a16="http://schemas.microsoft.com/office/drawing/2014/main" val="711341812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243409975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929124367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2853098219"/>
                        </a:ext>
                      </a:extLst>
                    </a:gridCol>
                    <a:gridCol w="807409">
                      <a:extLst>
                        <a:ext uri="{9D8B030D-6E8A-4147-A177-3AD203B41FA5}">
                          <a16:colId xmlns:a16="http://schemas.microsoft.com/office/drawing/2014/main" val="3437830604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834" marR="26834" marT="0" marB="0" anchor="b">
                        <a:blipFill>
                          <a:blip r:embed="rId3"/>
                          <a:stretch>
                            <a:fillRect l="-1220" t="-28889" r="-1620732" b="-18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6024291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38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3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4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15303643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6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4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49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54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1388836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56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5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75544060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65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6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31997529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2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3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637976476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55653562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479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7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21661486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38066824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47064303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61085711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88921100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97799014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12044173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67080548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195169978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26748315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3138710093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241842174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9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50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834" marR="26834" marT="0" marB="0" anchor="b"/>
                    </a:tc>
                    <a:extLst>
                      <a:ext uri="{0D108BD9-81ED-4DB2-BD59-A6C34878D82A}">
                        <a16:rowId xmlns:a16="http://schemas.microsoft.com/office/drawing/2014/main" val="40462708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Obrázek 8">
            <a:extLst>
              <a:ext uri="{FF2B5EF4-FFF2-40B4-BE49-F238E27FC236}">
                <a16:creationId xmlns:a16="http://schemas.microsoft.com/office/drawing/2014/main" id="{1A968833-9058-4530-8DA1-FE39FF257F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783" y="249241"/>
            <a:ext cx="1944217" cy="111299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E30E92A-A632-45D0-89C5-395506549652}"/>
                  </a:ext>
                </a:extLst>
              </p:cNvPr>
              <p:cNvSpPr/>
              <p:nvPr/>
            </p:nvSpPr>
            <p:spPr>
              <a:xfrm>
                <a:off x="4555635" y="448087"/>
                <a:ext cx="2715551" cy="9237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∙</m:t>
                              </m:r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cs-CZ" i="0">
                          <a:latin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cs-CZ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1E30E92A-A632-45D0-89C5-3955065496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635" y="448087"/>
                <a:ext cx="2715551" cy="9237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273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9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b="1" dirty="0"/>
              <a:t>Konstrukce intervalu spolehlivosti</a:t>
            </a:r>
          </a:p>
          <a:p>
            <a:pPr marL="285750" lvl="0" indent="-285750">
              <a:spcAft>
                <a:spcPts val="1200"/>
              </a:spcAft>
              <a:buFontTx/>
              <a:buChar char="-"/>
            </a:pPr>
            <a:r>
              <a:rPr lang="cs-CZ" dirty="0"/>
              <a:t>Interval spolehlivosti pro střední hodnotu E(x) = X základního souboru</a:t>
            </a:r>
          </a:p>
          <a:p>
            <a:pPr marL="742950" lvl="1" indent="-285750">
              <a:spcAft>
                <a:spcPts val="1200"/>
              </a:spcAft>
              <a:buFontTx/>
              <a:buChar char="-"/>
            </a:pPr>
            <a:r>
              <a:rPr lang="cs-CZ" dirty="0"/>
              <a:t>a) je známa základní směrodatná odchylka</a:t>
            </a:r>
          </a:p>
          <a:p>
            <a:pPr marL="1200150" lvl="2" indent="-285750">
              <a:spcAft>
                <a:spcPts val="1200"/>
              </a:spcAft>
              <a:buFontTx/>
              <a:buChar char="-"/>
            </a:pPr>
            <a:r>
              <a:rPr lang="cs-CZ" dirty="0"/>
              <a:t>Viz předchozí případ – použije se normální rozdělení.</a:t>
            </a:r>
          </a:p>
          <a:p>
            <a:pPr marL="285750" lvl="1" indent="-285750">
              <a:spcAft>
                <a:spcPts val="1200"/>
              </a:spcAft>
              <a:buFontTx/>
              <a:buChar char="-"/>
            </a:pPr>
            <a:endParaRPr lang="cs-CZ" dirty="0"/>
          </a:p>
          <a:p>
            <a:pPr marL="285750" lvl="0" indent="-285750">
              <a:spcAft>
                <a:spcPts val="1200"/>
              </a:spcAft>
              <a:buFontTx/>
              <a:buChar char="-"/>
            </a:pPr>
            <a:endParaRPr lang="cs-CZ" dirty="0"/>
          </a:p>
          <a:p>
            <a:pPr lvl="0">
              <a:spcAft>
                <a:spcPts val="1200"/>
              </a:spcAft>
            </a:pPr>
            <a:r>
              <a:rPr lang="cs-CZ" dirty="0"/>
              <a:t> 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</p:spTree>
    <p:extLst>
      <p:ext uri="{BB962C8B-B14F-4D97-AF65-F5344CB8AC3E}">
        <p14:creationId xmlns:p14="http://schemas.microsoft.com/office/powerpoint/2010/main" val="4082845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513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1. Rozdělení pravděpodobnosti.</a:t>
                </a:r>
              </a:p>
              <a:p>
                <a:endParaRPr lang="cs-CZ" sz="1400" dirty="0"/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Rozdělení pravděpodobnosti náhodné veličiny je pravidlo, kterým každému jevu popisovanému touto veličinou přiřazujeme určitou pravděpodobnost.</a:t>
                </a:r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Je charakterizováno tabulkou, grafem nebo funkčním předpisem.</a:t>
                </a:r>
              </a:p>
              <a:p>
                <a:pPr marL="285750" lvl="0" indent="-285750">
                  <a:buFontTx/>
                  <a:buChar char="-"/>
                </a:pPr>
                <a:endParaRPr lang="cs-CZ" dirty="0"/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Součet pravděpodobností všech možných hodno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cs-CZ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cs-CZ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cs-CZ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cs-CZ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cs-CZ" dirty="0"/>
                  <a:t> .</a:t>
                </a:r>
              </a:p>
              <a:p>
                <a:pPr marL="285750" lvl="0" indent="-285750">
                  <a:buFontTx/>
                  <a:buChar char="-"/>
                </a:pPr>
                <a:endParaRPr lang="cs-CZ" dirty="0"/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Rozdělení pravděpodobnosti může být diskrétní nebo spojité.</a:t>
                </a:r>
              </a:p>
              <a:p>
                <a:pPr marL="285750" lvl="0" indent="-285750">
                  <a:buFontTx/>
                  <a:buChar char="-"/>
                </a:pPr>
                <a:endParaRPr lang="cs-CZ" dirty="0"/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Pro popis rozdělení pravděpodobnosti náhodné veličiny se vytváří:</a:t>
                </a:r>
              </a:p>
              <a:p>
                <a:pPr marL="742950" lvl="1" indent="-285750">
                  <a:buFontTx/>
                  <a:buChar char="-"/>
                </a:pPr>
                <a:r>
                  <a:rPr lang="cs-CZ" dirty="0"/>
                  <a:t>Frekvenční (pravděpodobnostní) funkc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cs-CZ" dirty="0"/>
                  <a:t> – popisuje pravděpodobnost jednotlivých jevů, tedy jevu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cs-CZ" dirty="0"/>
                  <a:t> přiřazuje pravděpodobnost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cs-CZ" dirty="0"/>
              </a:p>
              <a:p>
                <a:pPr marL="742950" lvl="1" indent="-285750">
                  <a:buFontTx/>
                  <a:buChar char="-"/>
                </a:pPr>
                <a:r>
                  <a:rPr lang="cs-CZ" dirty="0"/>
                  <a:t>Distribuční funkce </a:t>
                </a:r>
                <a14:m>
                  <m:oMath xmlns:m="http://schemas.openxmlformats.org/officeDocument/2006/math">
                    <m:r>
                      <a:rPr lang="cs-CZ" i="1" dirty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cs-CZ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cs-CZ" dirty="0"/>
                  <a:t> – načítaná pravděpodobnost jevu od nejmenší možné hodno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/>
                  <a:t> až po 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cs-CZ" dirty="0"/>
              </a:p>
              <a:p>
                <a:pPr lvl="0"/>
                <a:endParaRPr lang="cs-CZ" dirty="0"/>
              </a:p>
              <a:p>
                <a:pPr lvl="0"/>
                <a:r>
                  <a:rPr lang="cs-CZ" dirty="0"/>
                  <a:t>	</a:t>
                </a:r>
              </a:p>
              <a:p>
                <a:pPr lvl="0"/>
                <a:endParaRPr lang="cs-CZ" sz="2000" dirty="0"/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5139869"/>
              </a:xfrm>
              <a:prstGeom prst="rect">
                <a:avLst/>
              </a:prstGeom>
              <a:blipFill>
                <a:blip r:embed="rId3"/>
                <a:stretch>
                  <a:fillRect l="-1076" t="-94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</p:spTree>
    <p:extLst>
      <p:ext uri="{BB962C8B-B14F-4D97-AF65-F5344CB8AC3E}">
        <p14:creationId xmlns:p14="http://schemas.microsoft.com/office/powerpoint/2010/main" val="7694897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0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Konstrukce intervalu spolehlivosti</a:t>
                </a:r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střední hodnotu E(x) = X základního souboru</a:t>
                </a:r>
              </a:p>
              <a:p>
                <a:pPr marL="7429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b) není známa základní směrodatná odchylka = je známa výběrová</a:t>
                </a:r>
              </a:p>
              <a:p>
                <a:pPr marL="0" lvl="1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 výběrová 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cs-CZ" dirty="0"/>
                  <a:t> má studentovo rozdělení, použije se toto, postup výpočtu je shodný.  </a:t>
                </a:r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2677656"/>
              </a:xfrm>
              <a:prstGeom prst="rect">
                <a:avLst/>
              </a:prstGeom>
              <a:blipFill>
                <a:blip r:embed="rId3"/>
                <a:stretch>
                  <a:fillRect l="-1076" t="-182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</p:spTree>
    <p:extLst>
      <p:ext uri="{BB962C8B-B14F-4D97-AF65-F5344CB8AC3E}">
        <p14:creationId xmlns:p14="http://schemas.microsoft.com/office/powerpoint/2010/main" val="33284951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dirty="0"/>
              <a:t> Studentovo rozdělení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074B5052-10A9-4DDF-A7B8-8B93EA3E54C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900" y="620688"/>
            <a:ext cx="2608580" cy="7969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78E848A4-8D5F-41B2-BD84-4CD3B0E369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0526776"/>
                  </p:ext>
                </p:extLst>
              </p:nvPr>
            </p:nvGraphicFramePr>
            <p:xfrm>
              <a:off x="323528" y="1726972"/>
              <a:ext cx="8496943" cy="49377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20280">
                      <a:extLst>
                        <a:ext uri="{9D8B030D-6E8A-4147-A177-3AD203B41FA5}">
                          <a16:colId xmlns:a16="http://schemas.microsoft.com/office/drawing/2014/main" val="3568253659"/>
                        </a:ext>
                      </a:extLst>
                    </a:gridCol>
                    <a:gridCol w="1488515">
                      <a:extLst>
                        <a:ext uri="{9D8B030D-6E8A-4147-A177-3AD203B41FA5}">
                          <a16:colId xmlns:a16="http://schemas.microsoft.com/office/drawing/2014/main" val="1954353417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4041748639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260894348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647416933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611170161"/>
                        </a:ext>
                      </a:extLst>
                    </a:gridCol>
                  </a:tblGrid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Pro jednostranný test </a:t>
                          </a:r>
                          <a14:m>
                            <m:oMath xmlns:m="http://schemas.openxmlformats.org/officeDocument/2006/math"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91315340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Pro oboustranný test </a:t>
                          </a:r>
                          <a14:m>
                            <m:oMath xmlns:m="http://schemas.openxmlformats.org/officeDocument/2006/math"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1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b="1" dirty="0">
                              <a:effectLst/>
                            </a:rPr>
                            <a:t>0,050</a:t>
                          </a:r>
                          <a:endParaRPr lang="cs-CZ" sz="18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b="1" dirty="0">
                              <a:effectLst/>
                            </a:rPr>
                            <a:t>0,010</a:t>
                          </a:r>
                          <a:endParaRPr lang="cs-CZ" sz="18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6139492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cs-CZ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cs-CZ" sz="1800">
                              <a:effectLst/>
                            </a:rPr>
                            <a:t> 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6,3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3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36,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19157296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257211249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19784969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891639518"/>
                      </a:ext>
                    </a:extLst>
                  </a:tr>
                  <a:tr h="68354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116650293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812529678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5,9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94269606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46966657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99605057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77631731"/>
                      </a:ext>
                    </a:extLst>
                  </a:tr>
                  <a:tr h="68354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05051311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05684629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993044171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116943457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53213829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1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672493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78E848A4-8D5F-41B2-BD84-4CD3B0E369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0526776"/>
                  </p:ext>
                </p:extLst>
              </p:nvPr>
            </p:nvGraphicFramePr>
            <p:xfrm>
              <a:off x="323528" y="1726972"/>
              <a:ext cx="8496943" cy="49591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20280">
                      <a:extLst>
                        <a:ext uri="{9D8B030D-6E8A-4147-A177-3AD203B41FA5}">
                          <a16:colId xmlns:a16="http://schemas.microsoft.com/office/drawing/2014/main" val="3568253659"/>
                        </a:ext>
                      </a:extLst>
                    </a:gridCol>
                    <a:gridCol w="1488515">
                      <a:extLst>
                        <a:ext uri="{9D8B030D-6E8A-4147-A177-3AD203B41FA5}">
                          <a16:colId xmlns:a16="http://schemas.microsoft.com/office/drawing/2014/main" val="1954353417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4041748639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260894348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647416933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611170161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26078" marT="0" marB="0">
                        <a:blipFill>
                          <a:blip r:embed="rId4"/>
                          <a:stretch>
                            <a:fillRect l="-242" t="-28889" r="-238741" b="-17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9131534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26078" marT="0" marB="0">
                        <a:blipFill>
                          <a:blip r:embed="rId4"/>
                          <a:stretch>
                            <a:fillRect l="-242" t="-128889" r="-238741" b="-16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1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b="1" dirty="0">
                              <a:effectLst/>
                            </a:rPr>
                            <a:t>0,050</a:t>
                          </a:r>
                          <a:endParaRPr lang="cs-CZ" sz="18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b="1" dirty="0">
                              <a:effectLst/>
                            </a:rPr>
                            <a:t>0,010</a:t>
                          </a:r>
                          <a:endParaRPr lang="cs-CZ" sz="18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6139492"/>
                      </a:ext>
                    </a:extLst>
                  </a:tr>
                  <a:tr h="2957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68575" marT="0" marB="0">
                        <a:blipFill>
                          <a:blip r:embed="rId4"/>
                          <a:stretch>
                            <a:fillRect l="-242" t="-210204" r="-238741" b="-14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6,3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3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36,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19157296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25721124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19784969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89163951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11665029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81252967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5,9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9426960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4696665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9960505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7763173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05051311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056846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4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99304417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11694345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532138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1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96724934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27719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2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2. Bodové a intervalové odhady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dirty="0"/>
              <a:t> 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074B5052-10A9-4DDF-A7B8-8B93EA3E54C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891" y="438453"/>
            <a:ext cx="2608580" cy="7969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78E848A4-8D5F-41B2-BD84-4CD3B0E369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81031036"/>
                  </p:ext>
                </p:extLst>
              </p:nvPr>
            </p:nvGraphicFramePr>
            <p:xfrm>
              <a:off x="328092" y="1509397"/>
              <a:ext cx="8496943" cy="521208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20280">
                      <a:extLst>
                        <a:ext uri="{9D8B030D-6E8A-4147-A177-3AD203B41FA5}">
                          <a16:colId xmlns:a16="http://schemas.microsoft.com/office/drawing/2014/main" val="3568253659"/>
                        </a:ext>
                      </a:extLst>
                    </a:gridCol>
                    <a:gridCol w="1488515">
                      <a:extLst>
                        <a:ext uri="{9D8B030D-6E8A-4147-A177-3AD203B41FA5}">
                          <a16:colId xmlns:a16="http://schemas.microsoft.com/office/drawing/2014/main" val="1954353417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4041748639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260894348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647416933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611170161"/>
                        </a:ext>
                      </a:extLst>
                    </a:gridCol>
                  </a:tblGrid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Pro jednostranný test </a:t>
                          </a:r>
                          <a14:m>
                            <m:oMath xmlns:m="http://schemas.openxmlformats.org/officeDocument/2006/math"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91315340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Pro oboustranný test </a:t>
                          </a:r>
                          <a14:m>
                            <m:oMath xmlns:m="http://schemas.openxmlformats.org/officeDocument/2006/math"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1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6139492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0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421693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0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090968745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9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11617788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9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023464451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88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287387437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8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768534936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677494030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56692092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180050150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6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53123569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6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12375712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5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894000125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578806251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262672310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96080654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677548013"/>
                      </a:ext>
                    </a:extLst>
                  </a:tr>
                  <a:tr h="136708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6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9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2,3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2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457863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78E848A4-8D5F-41B2-BD84-4CD3B0E3699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81031036"/>
                  </p:ext>
                </p:extLst>
              </p:nvPr>
            </p:nvGraphicFramePr>
            <p:xfrm>
              <a:off x="328092" y="1509397"/>
              <a:ext cx="8496943" cy="521208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20280">
                      <a:extLst>
                        <a:ext uri="{9D8B030D-6E8A-4147-A177-3AD203B41FA5}">
                          <a16:colId xmlns:a16="http://schemas.microsoft.com/office/drawing/2014/main" val="3568253659"/>
                        </a:ext>
                      </a:extLst>
                    </a:gridCol>
                    <a:gridCol w="1488515">
                      <a:extLst>
                        <a:ext uri="{9D8B030D-6E8A-4147-A177-3AD203B41FA5}">
                          <a16:colId xmlns:a16="http://schemas.microsoft.com/office/drawing/2014/main" val="1954353417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4041748639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260894348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647416933"/>
                        </a:ext>
                      </a:extLst>
                    </a:gridCol>
                    <a:gridCol w="1122037">
                      <a:extLst>
                        <a:ext uri="{9D8B030D-6E8A-4147-A177-3AD203B41FA5}">
                          <a16:colId xmlns:a16="http://schemas.microsoft.com/office/drawing/2014/main" val="2611170161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26078" marT="0" marB="0">
                        <a:blipFill>
                          <a:blip r:embed="rId4"/>
                          <a:stretch>
                            <a:fillRect l="-242" t="-26667" r="-237923" b="-185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9131534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26078" marT="0" marB="0">
                        <a:blipFill>
                          <a:blip r:embed="rId4"/>
                          <a:stretch>
                            <a:fillRect l="-242" t="-126667" r="-237923" b="-175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0,10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26078" marT="0" marB="0"/>
                    </a:tc>
                    <a:extLst>
                      <a:ext uri="{0D108BD9-81ED-4DB2-BD59-A6C34878D82A}">
                        <a16:rowId xmlns:a16="http://schemas.microsoft.com/office/drawing/2014/main" val="3361394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0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42169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4,0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09096874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9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4116177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9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02346445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88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28738743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8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76853493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67749403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356692092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7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18005015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6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53123569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7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6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1237571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5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89400012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57880625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26267231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269608065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30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167754801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078" marR="68575" marT="0" marB="0">
                        <a:blipFill>
                          <a:blip r:embed="rId4"/>
                          <a:stretch>
                            <a:fillRect l="-242" t="-1828889" r="-237923" b="-5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64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96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2,3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,29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078" marR="68575" marT="0" marB="0"/>
                    </a:tc>
                    <a:extLst>
                      <a:ext uri="{0D108BD9-81ED-4DB2-BD59-A6C34878D82A}">
                        <a16:rowId xmlns:a16="http://schemas.microsoft.com/office/drawing/2014/main" val="44578631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55377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3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Konstrukce intervalu spolehlivosti</a:t>
                </a:r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varianc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dirty="0"/>
                  <a:t> </a:t>
                </a:r>
                <a:r>
                  <a:rPr lang="cs-CZ" dirty="0"/>
                  <a:t>základního souboru</a:t>
                </a:r>
              </a:p>
              <a:p>
                <a:pPr marL="742950" lvl="2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Protože platí:</a:t>
                </a:r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blipFill>
                <a:blip r:embed="rId3"/>
                <a:stretch>
                  <a:fillRect l="-1076" t="-15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80114CCF-22A3-490B-95C5-4D0062CEAF61}"/>
                  </a:ext>
                </a:extLst>
              </p:cNvPr>
              <p:cNvSpPr/>
              <p:nvPr/>
            </p:nvSpPr>
            <p:spPr>
              <a:xfrm>
                <a:off x="4025724" y="3348229"/>
                <a:ext cx="1077731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80114CCF-22A3-490B-95C5-4D0062CEAF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724" y="3348229"/>
                <a:ext cx="1077731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D480DD38-E595-4D1A-B5B0-661172D66751}"/>
                  </a:ext>
                </a:extLst>
              </p:cNvPr>
              <p:cNvSpPr/>
              <p:nvPr/>
            </p:nvSpPr>
            <p:spPr>
              <a:xfrm>
                <a:off x="331453" y="4581128"/>
                <a:ext cx="3860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D480DD38-E595-4D1A-B5B0-661172D667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53" y="4581128"/>
                <a:ext cx="386035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D297EC78-7682-4A8C-86FF-0947EAA03424}"/>
                  </a:ext>
                </a:extLst>
              </p:cNvPr>
              <p:cNvSpPr/>
              <p:nvPr/>
            </p:nvSpPr>
            <p:spPr>
              <a:xfrm>
                <a:off x="899592" y="3479484"/>
                <a:ext cx="1428147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′∙ </m:t>
                          </m:r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D297EC78-7682-4A8C-86FF-0947EAA034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79484"/>
                <a:ext cx="1428147" cy="6481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Šipka: doprava 10">
            <a:extLst>
              <a:ext uri="{FF2B5EF4-FFF2-40B4-BE49-F238E27FC236}">
                <a16:creationId xmlns:a16="http://schemas.microsoft.com/office/drawing/2014/main" id="{A847492B-D459-4333-8A39-8F170829E0ED}"/>
              </a:ext>
            </a:extLst>
          </p:cNvPr>
          <p:cNvSpPr/>
          <p:nvPr/>
        </p:nvSpPr>
        <p:spPr>
          <a:xfrm>
            <a:off x="2708679" y="3789040"/>
            <a:ext cx="936104" cy="1394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>
                <a:extLst>
                  <a:ext uri="{FF2B5EF4-FFF2-40B4-BE49-F238E27FC236}">
                    <a16:creationId xmlns:a16="http://schemas.microsoft.com/office/drawing/2014/main" id="{D328F922-FA97-46B6-9FFE-3A537BB3AD5E}"/>
                  </a:ext>
                </a:extLst>
              </p:cNvPr>
              <p:cNvSpPr/>
              <p:nvPr/>
            </p:nvSpPr>
            <p:spPr>
              <a:xfrm>
                <a:off x="5484396" y="3648918"/>
                <a:ext cx="31146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cs-CZ" dirty="0"/>
                  <a:t>(Hodnot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cs-CZ" dirty="0"/>
                  <a:t> je také tabelována).</a:t>
                </a:r>
              </a:p>
            </p:txBody>
          </p:sp>
        </mc:Choice>
        <mc:Fallback xmlns="">
          <p:sp>
            <p:nvSpPr>
              <p:cNvPr id="12" name="Obdélník 11">
                <a:extLst>
                  <a:ext uri="{FF2B5EF4-FFF2-40B4-BE49-F238E27FC236}">
                    <a16:creationId xmlns:a16="http://schemas.microsoft.com/office/drawing/2014/main" id="{D328F922-FA97-46B6-9FFE-3A537BB3AD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396" y="3648918"/>
                <a:ext cx="3114699" cy="369332"/>
              </a:xfrm>
              <a:prstGeom prst="rect">
                <a:avLst/>
              </a:prstGeom>
              <a:blipFill>
                <a:blip r:embed="rId7"/>
                <a:stretch>
                  <a:fillRect l="-1761" t="-10000" r="-1566" b="-2666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162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4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Konstrukce intervalu spolehlivosti</a:t>
                </a:r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varianc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dirty="0"/>
                  <a:t> </a:t>
                </a:r>
                <a:r>
                  <a:rPr lang="cs-CZ" dirty="0"/>
                  <a:t>základního souboru</a:t>
                </a:r>
              </a:p>
              <a:p>
                <a:pPr marL="742950" lvl="2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blipFill>
                <a:blip r:embed="rId3"/>
                <a:stretch>
                  <a:fillRect l="-1076" t="-15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9D31CDE2-6D0C-4907-B535-49DABBA9774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88879"/>
            <a:ext cx="2301875" cy="10090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DE32E0F1-C5F4-491D-A780-BDA8807B617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23528" y="2174959"/>
              <a:ext cx="8496943" cy="44196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3592">
                      <a:extLst>
                        <a:ext uri="{9D8B030D-6E8A-4147-A177-3AD203B41FA5}">
                          <a16:colId xmlns:a16="http://schemas.microsoft.com/office/drawing/2014/main" val="3907917309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455645671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2722757698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125508993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253535038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95055066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54355175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3145970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899683598"/>
                        </a:ext>
                      </a:extLst>
                    </a:gridCol>
                  </a:tblGrid>
                  <a:tr h="13926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43960805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cs-CZ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cs-CZ" sz="1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cs-CZ" sz="1800">
                              <a:effectLst/>
                            </a:rPr>
                            <a:t> 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688231704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415654937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72678292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841484521"/>
                      </a:ext>
                    </a:extLst>
                  </a:tr>
                  <a:tr h="6963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51440871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02539498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471807518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4017547138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3349618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335944843"/>
                      </a:ext>
                    </a:extLst>
                  </a:tr>
                  <a:tr h="6963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513266478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98279593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557810503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569116292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203274705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1,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1208348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DE32E0F1-C5F4-491D-A780-BDA8807B617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23528" y="2174959"/>
              <a:ext cx="8496943" cy="44410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3592">
                      <a:extLst>
                        <a:ext uri="{9D8B030D-6E8A-4147-A177-3AD203B41FA5}">
                          <a16:colId xmlns:a16="http://schemas.microsoft.com/office/drawing/2014/main" val="3907917309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455645671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2722757698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125508993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253535038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95055066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54355175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3145970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899683598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8485" marR="59871" marT="0" marB="0">
                        <a:blipFill>
                          <a:blip r:embed="rId5"/>
                          <a:stretch>
                            <a:fillRect l="-645" t="-26667" r="-802581" b="-1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439608050"/>
                      </a:ext>
                    </a:extLst>
                  </a:tr>
                  <a:tr h="2957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8485" marR="59871" marT="0" marB="0">
                        <a:blipFill>
                          <a:blip r:embed="rId5"/>
                          <a:stretch>
                            <a:fillRect l="-645" t="-116327" r="-802581" b="-13448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688231704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415654937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3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726782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2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841484521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51440871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4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5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02539498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47180751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401754713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3349618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335944843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51326647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9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98279593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9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55781050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5691162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20327470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5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1,3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12083488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FD26E03B-EB51-44A5-B2D4-08F2730BC8B6}"/>
                  </a:ext>
                </a:extLst>
              </p:cNvPr>
              <p:cNvSpPr/>
              <p:nvPr/>
            </p:nvSpPr>
            <p:spPr>
              <a:xfrm>
                <a:off x="5386946" y="1165749"/>
                <a:ext cx="3757054" cy="964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gt;</m:t>
                          </m:r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FD26E03B-EB51-44A5-B2D4-08F2730BC8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946" y="1165749"/>
                <a:ext cx="3757054" cy="964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188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5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Konstrukce intervalu spolehlivosti</a:t>
                </a:r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varianc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dirty="0"/>
                  <a:t> </a:t>
                </a:r>
                <a:r>
                  <a:rPr lang="cs-CZ" dirty="0"/>
                  <a:t>základního souboru</a:t>
                </a:r>
              </a:p>
              <a:p>
                <a:pPr marL="742950" lvl="2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blipFill>
                <a:blip r:embed="rId3"/>
                <a:stretch>
                  <a:fillRect l="-1076" t="-15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9D31CDE2-6D0C-4907-B535-49DABBA9774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388879"/>
            <a:ext cx="2301875" cy="10090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DE32E0F1-C5F4-491D-A780-BDA8807B617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7379931"/>
                  </p:ext>
                </p:extLst>
              </p:nvPr>
            </p:nvGraphicFramePr>
            <p:xfrm>
              <a:off x="323529" y="2039939"/>
              <a:ext cx="8496943" cy="4693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3592">
                      <a:extLst>
                        <a:ext uri="{9D8B030D-6E8A-4147-A177-3AD203B41FA5}">
                          <a16:colId xmlns:a16="http://schemas.microsoft.com/office/drawing/2014/main" val="3907917309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455645671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2722757698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125508993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253535038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95055066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54355175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3145970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899683598"/>
                        </a:ext>
                      </a:extLst>
                    </a:gridCol>
                  </a:tblGrid>
                  <a:tr h="139260">
                    <a:tc>
                      <a:txBody>
                        <a:bodyPr/>
                        <a:lstStyle/>
                        <a:p>
                          <a:pPr indent="0"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43960805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2,8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941007948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663241661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3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5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79587575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7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4388522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8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505581755"/>
                      </a:ext>
                    </a:extLst>
                  </a:tr>
                  <a:tr h="6963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82423941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7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97464689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3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682200629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9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3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5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658469492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8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5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810468079"/>
                      </a:ext>
                    </a:extLst>
                  </a:tr>
                  <a:tr h="239605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1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47044781"/>
                      </a:ext>
                    </a:extLst>
                  </a:tr>
                  <a:tr h="6963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70843584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7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3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81043801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9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71136936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7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4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7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35249992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799814560"/>
                      </a:ext>
                    </a:extLst>
                  </a:tr>
                  <a:tr h="13926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58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030529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ulka 1">
                <a:extLst>
                  <a:ext uri="{FF2B5EF4-FFF2-40B4-BE49-F238E27FC236}">
                    <a16:creationId xmlns:a16="http://schemas.microsoft.com/office/drawing/2014/main" id="{DE32E0F1-C5F4-491D-A780-BDA8807B617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7379931"/>
                  </p:ext>
                </p:extLst>
              </p:nvPr>
            </p:nvGraphicFramePr>
            <p:xfrm>
              <a:off x="323529" y="2039939"/>
              <a:ext cx="8496943" cy="46939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3592">
                      <a:extLst>
                        <a:ext uri="{9D8B030D-6E8A-4147-A177-3AD203B41FA5}">
                          <a16:colId xmlns:a16="http://schemas.microsoft.com/office/drawing/2014/main" val="3907917309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455645671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2722757698"/>
                        </a:ext>
                      </a:extLst>
                    </a:gridCol>
                    <a:gridCol w="943592">
                      <a:extLst>
                        <a:ext uri="{9D8B030D-6E8A-4147-A177-3AD203B41FA5}">
                          <a16:colId xmlns:a16="http://schemas.microsoft.com/office/drawing/2014/main" val="3125508993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253535038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95055066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54355175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143145970"/>
                        </a:ext>
                      </a:extLst>
                    </a:gridCol>
                    <a:gridCol w="944515">
                      <a:extLst>
                        <a:ext uri="{9D8B030D-6E8A-4147-A177-3AD203B41FA5}">
                          <a16:colId xmlns:a16="http://schemas.microsoft.com/office/drawing/2014/main" val="899683598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8485" marR="59871" marT="0" marB="0">
                        <a:blipFill>
                          <a:blip r:embed="rId5"/>
                          <a:stretch>
                            <a:fillRect l="-645" t="-26667" r="-802581" b="-166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43960805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32,8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94100794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6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66324166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,7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7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3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5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7958757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3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7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4388522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8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505581755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8242394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,4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5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7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97464689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,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5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3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68220062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9,8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6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9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3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5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6584694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1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8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1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5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810468079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1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8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1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47044781"/>
                      </a:ext>
                    </a:extLst>
                  </a:tr>
                  <a:tr h="1524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000" dirty="0">
                              <a:effectLst/>
                            </a:rPr>
                            <a:t> </a:t>
                          </a:r>
                          <a:endParaRPr lang="cs-CZ" sz="10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170843584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8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3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7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3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308104380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8,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9,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2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4,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7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1,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6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9,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7113693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7,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0,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4,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77,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3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9352499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79981456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  <a:tabLst>
                              <a:tab pos="372110" algn="l"/>
                            </a:tabLs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 anchor="ctr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4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5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585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8485" marR="59871" marT="0" marB="0"/>
                    </a:tc>
                    <a:extLst>
                      <a:ext uri="{0D108BD9-81ED-4DB2-BD59-A6C34878D82A}">
                        <a16:rowId xmlns:a16="http://schemas.microsoft.com/office/drawing/2014/main" val="220305294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3DA28954-505E-4231-AC3C-E621483FBE39}"/>
                  </a:ext>
                </a:extLst>
              </p:cNvPr>
              <p:cNvSpPr/>
              <p:nvPr/>
            </p:nvSpPr>
            <p:spPr>
              <a:xfrm>
                <a:off x="5386946" y="1165749"/>
                <a:ext cx="3757054" cy="964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&gt;</m:t>
                          </m:r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sub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3DA28954-505E-4231-AC3C-E621483FBE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946" y="1165749"/>
                <a:ext cx="3757054" cy="964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24338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6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cs-CZ" b="1" dirty="0"/>
                  <a:t>Konstrukce intervalu spolehlivosti</a:t>
                </a:r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varianc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dirty="0"/>
                  <a:t> </a:t>
                </a:r>
                <a:r>
                  <a:rPr lang="cs-CZ" dirty="0"/>
                  <a:t>základního souboru</a:t>
                </a:r>
              </a:p>
              <a:p>
                <a:pPr marL="742950" lvl="2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3108543"/>
              </a:xfrm>
              <a:prstGeom prst="rect">
                <a:avLst/>
              </a:prstGeom>
              <a:blipFill>
                <a:blip r:embed="rId3"/>
                <a:stretch>
                  <a:fillRect l="-1076" t="-15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56166E36-F21D-4D40-B68A-EC034950515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876256" y="404664"/>
            <a:ext cx="2113915" cy="1085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CBA240E1-D2DC-4F57-A727-F23925B8C736}"/>
                  </a:ext>
                </a:extLst>
              </p:cNvPr>
              <p:cNvSpPr/>
              <p:nvPr/>
            </p:nvSpPr>
            <p:spPr>
              <a:xfrm>
                <a:off x="5796136" y="764704"/>
                <a:ext cx="847603" cy="566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CBA240E1-D2DC-4F57-A727-F23925B8C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764704"/>
                <a:ext cx="847603" cy="5667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ulka 3">
            <a:extLst>
              <a:ext uri="{FF2B5EF4-FFF2-40B4-BE49-F238E27FC236}">
                <a16:creationId xmlns:a16="http://schemas.microsoft.com/office/drawing/2014/main" id="{7F1CBFA7-AF5F-44B6-949B-DC74C5C1EC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857434"/>
              </p:ext>
            </p:extLst>
          </p:nvPr>
        </p:nvGraphicFramePr>
        <p:xfrm>
          <a:off x="179512" y="2132856"/>
          <a:ext cx="8810663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78432">
                  <a:extLst>
                    <a:ext uri="{9D8B030D-6E8A-4147-A177-3AD203B41FA5}">
                      <a16:colId xmlns:a16="http://schemas.microsoft.com/office/drawing/2014/main" val="1475808617"/>
                    </a:ext>
                  </a:extLst>
                </a:gridCol>
                <a:gridCol w="978432">
                  <a:extLst>
                    <a:ext uri="{9D8B030D-6E8A-4147-A177-3AD203B41FA5}">
                      <a16:colId xmlns:a16="http://schemas.microsoft.com/office/drawing/2014/main" val="2498371383"/>
                    </a:ext>
                  </a:extLst>
                </a:gridCol>
                <a:gridCol w="978432">
                  <a:extLst>
                    <a:ext uri="{9D8B030D-6E8A-4147-A177-3AD203B41FA5}">
                      <a16:colId xmlns:a16="http://schemas.microsoft.com/office/drawing/2014/main" val="1703186878"/>
                    </a:ext>
                  </a:extLst>
                </a:gridCol>
                <a:gridCol w="978432">
                  <a:extLst>
                    <a:ext uri="{9D8B030D-6E8A-4147-A177-3AD203B41FA5}">
                      <a16:colId xmlns:a16="http://schemas.microsoft.com/office/drawing/2014/main" val="2762296601"/>
                    </a:ext>
                  </a:extLst>
                </a:gridCol>
                <a:gridCol w="979387">
                  <a:extLst>
                    <a:ext uri="{9D8B030D-6E8A-4147-A177-3AD203B41FA5}">
                      <a16:colId xmlns:a16="http://schemas.microsoft.com/office/drawing/2014/main" val="1900776217"/>
                    </a:ext>
                  </a:extLst>
                </a:gridCol>
                <a:gridCol w="979387">
                  <a:extLst>
                    <a:ext uri="{9D8B030D-6E8A-4147-A177-3AD203B41FA5}">
                      <a16:colId xmlns:a16="http://schemas.microsoft.com/office/drawing/2014/main" val="1128415935"/>
                    </a:ext>
                  </a:extLst>
                </a:gridCol>
                <a:gridCol w="979387">
                  <a:extLst>
                    <a:ext uri="{9D8B030D-6E8A-4147-A177-3AD203B41FA5}">
                      <a16:colId xmlns:a16="http://schemas.microsoft.com/office/drawing/2014/main" val="1812049399"/>
                    </a:ext>
                  </a:extLst>
                </a:gridCol>
                <a:gridCol w="979387">
                  <a:extLst>
                    <a:ext uri="{9D8B030D-6E8A-4147-A177-3AD203B41FA5}">
                      <a16:colId xmlns:a16="http://schemas.microsoft.com/office/drawing/2014/main" val="2771553877"/>
                    </a:ext>
                  </a:extLst>
                </a:gridCol>
                <a:gridCol w="979387">
                  <a:extLst>
                    <a:ext uri="{9D8B030D-6E8A-4147-A177-3AD203B41FA5}">
                      <a16:colId xmlns:a16="http://schemas.microsoft.com/office/drawing/2014/main" val="4080901463"/>
                    </a:ext>
                  </a:extLst>
                </a:gridCol>
              </a:tblGrid>
              <a:tr h="11543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 n</a:t>
                      </a:r>
                      <a:r>
                        <a:rPr lang="en-US" sz="1800" dirty="0">
                          <a:effectLst/>
                        </a:rPr>
                        <a:t>’</a:t>
                      </a:r>
                      <a:endParaRPr lang="cs-CZ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9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9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9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1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0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extLst>
                  <a:ext uri="{0D108BD9-81ED-4DB2-BD59-A6C34878D82A}">
                    <a16:rowId xmlns:a16="http://schemas.microsoft.com/office/drawing/2014/main" val="2354219763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0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1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9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5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8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3,2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882457836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1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2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3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1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4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6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536580971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2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3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9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0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3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774137645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2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8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9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1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960295087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3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8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2,0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93776177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3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9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2051925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8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434469407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8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136956011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4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883914985"/>
                  </a:ext>
                </a:extLst>
              </a:tr>
              <a:tr h="72776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 </a:t>
                      </a:r>
                      <a:endParaRPr lang="cs-CZ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 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1682251529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7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812049672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928486111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5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5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3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6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4033545159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1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6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5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876298566"/>
                  </a:ext>
                </a:extLst>
              </a:tr>
              <a:tr h="144300"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26589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6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2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0,78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0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27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39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>
                          <a:effectLst/>
                        </a:rPr>
                        <a:t>1,44</a:t>
                      </a:r>
                      <a:endParaRPr lang="cs-CZ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1,53</a:t>
                      </a:r>
                      <a:endParaRPr lang="cs-CZ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589" marR="69918" marT="0" marB="0"/>
                </a:tc>
                <a:extLst>
                  <a:ext uri="{0D108BD9-81ED-4DB2-BD59-A6C34878D82A}">
                    <a16:rowId xmlns:a16="http://schemas.microsoft.com/office/drawing/2014/main" val="33028358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3821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7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295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2. Bodové a intervalové odhady.</a:t>
                </a:r>
              </a:p>
              <a:p>
                <a:endParaRPr lang="cs-CZ" sz="1400" dirty="0"/>
              </a:p>
              <a:p>
                <a:pPr lvl="0"/>
                <a:r>
                  <a:rPr lang="cs-CZ" b="1" dirty="0"/>
                  <a:t>Konstrukce intervalu spolehlivosti</a:t>
                </a:r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r>
                  <a:rPr lang="cs-CZ" dirty="0"/>
                  <a:t>Interval spolehlivosti pro varianc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l-G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dirty="0"/>
                  <a:t> </a:t>
                </a:r>
                <a:r>
                  <a:rPr lang="cs-CZ" dirty="0"/>
                  <a:t>základního souboru</a:t>
                </a:r>
              </a:p>
              <a:p>
                <a:pPr marL="742950" lvl="2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1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marL="285750" lvl="0" indent="-285750">
                  <a:spcAft>
                    <a:spcPts val="1200"/>
                  </a:spcAft>
                  <a:buFontTx/>
                  <a:buChar char="-"/>
                </a:pPr>
                <a:endParaRPr lang="cs-CZ" dirty="0"/>
              </a:p>
              <a:p>
                <a:pPr lvl="0">
                  <a:spcAft>
                    <a:spcPts val="1200"/>
                  </a:spcAft>
                </a:pPr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2954655"/>
              </a:xfrm>
              <a:prstGeom prst="rect">
                <a:avLst/>
              </a:prstGeom>
              <a:blipFill>
                <a:blip r:embed="rId3"/>
                <a:stretch>
                  <a:fillRect l="-1076" t="-164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56166E36-F21D-4D40-B68A-EC034950515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876256" y="404664"/>
            <a:ext cx="2113915" cy="1085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CBA240E1-D2DC-4F57-A727-F23925B8C736}"/>
                  </a:ext>
                </a:extLst>
              </p:cNvPr>
              <p:cNvSpPr/>
              <p:nvPr/>
            </p:nvSpPr>
            <p:spPr>
              <a:xfrm>
                <a:off x="5796136" y="764704"/>
                <a:ext cx="847603" cy="566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CBA240E1-D2DC-4F57-A727-F23925B8C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764704"/>
                <a:ext cx="847603" cy="5667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ulka 3">
                <a:extLst>
                  <a:ext uri="{FF2B5EF4-FFF2-40B4-BE49-F238E27FC236}">
                    <a16:creationId xmlns:a16="http://schemas.microsoft.com/office/drawing/2014/main" id="{7F1CBFA7-AF5F-44B6-949B-DC74C5C1EC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0210507"/>
                  </p:ext>
                </p:extLst>
              </p:nvPr>
            </p:nvGraphicFramePr>
            <p:xfrm>
              <a:off x="179508" y="1812002"/>
              <a:ext cx="8810663" cy="49377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78432">
                      <a:extLst>
                        <a:ext uri="{9D8B030D-6E8A-4147-A177-3AD203B41FA5}">
                          <a16:colId xmlns:a16="http://schemas.microsoft.com/office/drawing/2014/main" val="1475808617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2498371383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1703186878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2762296601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900776217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128415935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812049399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2771553877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4080901463"/>
                        </a:ext>
                      </a:extLst>
                    </a:gridCol>
                  </a:tblGrid>
                  <a:tr h="115439"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 n</a:t>
                          </a:r>
                          <a:r>
                            <a:rPr lang="en-US" sz="1800" dirty="0">
                              <a:effectLst/>
                            </a:rPr>
                            <a:t>’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extLst>
                      <a:ext uri="{0D108BD9-81ED-4DB2-BD59-A6C34878D82A}">
                        <a16:rowId xmlns:a16="http://schemas.microsoft.com/office/drawing/2014/main" val="2354219763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4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5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78257539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3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50008758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97629156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02324083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000243092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71225233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52098209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180216753"/>
                      </a:ext>
                    </a:extLst>
                  </a:tr>
                  <a:tr h="72776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682309726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719817236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064455142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34353660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538417791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864778242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135064758"/>
                      </a:ext>
                    </a:extLst>
                  </a:tr>
                  <a:tr h="14430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0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488592418"/>
                      </a:ext>
                    </a:extLst>
                  </a:tr>
                  <a:tr h="72776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>
                                    <a:effectLst/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extLst>
                      <a:ext uri="{0D108BD9-81ED-4DB2-BD59-A6C34878D82A}">
                        <a16:rowId xmlns:a16="http://schemas.microsoft.com/office/drawing/2014/main" val="3044241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ulka 3">
                <a:extLst>
                  <a:ext uri="{FF2B5EF4-FFF2-40B4-BE49-F238E27FC236}">
                    <a16:creationId xmlns:a16="http://schemas.microsoft.com/office/drawing/2014/main" id="{7F1CBFA7-AF5F-44B6-949B-DC74C5C1EC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0210507"/>
                  </p:ext>
                </p:extLst>
              </p:nvPr>
            </p:nvGraphicFramePr>
            <p:xfrm>
              <a:off x="179508" y="1812002"/>
              <a:ext cx="8810663" cy="49377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78432">
                      <a:extLst>
                        <a:ext uri="{9D8B030D-6E8A-4147-A177-3AD203B41FA5}">
                          <a16:colId xmlns:a16="http://schemas.microsoft.com/office/drawing/2014/main" val="1475808617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2498371383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1703186878"/>
                        </a:ext>
                      </a:extLst>
                    </a:gridCol>
                    <a:gridCol w="978432">
                      <a:extLst>
                        <a:ext uri="{9D8B030D-6E8A-4147-A177-3AD203B41FA5}">
                          <a16:colId xmlns:a16="http://schemas.microsoft.com/office/drawing/2014/main" val="2762296601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900776217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128415935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1812049399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2771553877"/>
                        </a:ext>
                      </a:extLst>
                    </a:gridCol>
                    <a:gridCol w="979387">
                      <a:extLst>
                        <a:ext uri="{9D8B030D-6E8A-4147-A177-3AD203B41FA5}">
                          <a16:colId xmlns:a16="http://schemas.microsoft.com/office/drawing/2014/main" val="4080901463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 n</a:t>
                          </a:r>
                          <a:r>
                            <a:rPr lang="en-US" sz="1800" dirty="0">
                              <a:effectLst/>
                            </a:rPr>
                            <a:t>’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0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extLst>
                      <a:ext uri="{0D108BD9-81ED-4DB2-BD59-A6C34878D82A}">
                        <a16:rowId xmlns:a16="http://schemas.microsoft.com/office/drawing/2014/main" val="235421976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4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5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78257539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6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37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50008758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4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97629156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02324083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4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0002430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3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7122523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6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7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52098209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8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180216753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 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68230972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2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71981723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5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06445514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2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8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34353660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3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353841779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5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1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86477824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3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4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5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6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7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113506475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0000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8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0,99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,02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tc>
                      <a:txBody>
                        <a:bodyPr/>
                        <a:lstStyle/>
                        <a:p>
                          <a:pPr indent="0" algn="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,02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69918" marT="0" marB="0"/>
                    </a:tc>
                    <a:extLst>
                      <a:ext uri="{0D108BD9-81ED-4DB2-BD59-A6C34878D82A}">
                        <a16:rowId xmlns:a16="http://schemas.microsoft.com/office/drawing/2014/main" val="248859241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26589" marR="26589" marT="0" marB="0">
                        <a:blipFill>
                          <a:blip r:embed="rId6"/>
                          <a:stretch>
                            <a:fillRect l="-621" t="-1731111" r="-800621" b="-5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>
                              <a:effectLst/>
                            </a:rPr>
                            <a:t>1</a:t>
                          </a:r>
                          <a:endParaRPr lang="cs-CZ" sz="18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cs-CZ" sz="1800" dirty="0">
                              <a:effectLst/>
                            </a:rPr>
                            <a:t>1</a:t>
                          </a:r>
                          <a:endParaRPr lang="cs-CZ" sz="18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26589" marR="26589" marT="0" marB="0"/>
                    </a:tc>
                    <a:extLst>
                      <a:ext uri="{0D108BD9-81ED-4DB2-BD59-A6C34878D82A}">
                        <a16:rowId xmlns:a16="http://schemas.microsoft.com/office/drawing/2014/main" val="30442416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74809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8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3. Základy statistického testování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A5D8C553-BB38-4AD8-A751-8906AC232F59}"/>
                  </a:ext>
                </a:extLst>
              </p:cNvPr>
              <p:cNvSpPr/>
              <p:nvPr/>
            </p:nvSpPr>
            <p:spPr>
              <a:xfrm>
                <a:off x="323528" y="1268760"/>
                <a:ext cx="8496944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becný postup testování statistických hypotéz lze popsat takto:</a:t>
                </a:r>
              </a:p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mulace nulové hypotéz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alternativní hypotéz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olba hladiny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olba testovacího kritéria, 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rčení rozdělení pravděpodobnosti testovacího kritéria a výpočet kritických hodnot (oboustranných nebo jednostranných) pro hladinu významnosti α, 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orovnat vypočtenou a kritickou hodnotu testovacího kritéria a vyslovit závěr o testované hypoté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A5D8C553-BB38-4AD8-A751-8906AC232F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8760"/>
                <a:ext cx="8496944" cy="2585323"/>
              </a:xfrm>
              <a:prstGeom prst="rect">
                <a:avLst/>
              </a:prstGeom>
              <a:blipFill>
                <a:blip r:embed="rId3"/>
                <a:stretch>
                  <a:fillRect l="-574" t="-1179" r="-646" b="-283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1595F7DA-C687-4267-BE0C-88C7A643A6DC}"/>
                  </a:ext>
                </a:extLst>
              </p:cNvPr>
              <p:cNvSpPr/>
              <p:nvPr/>
            </p:nvSpPr>
            <p:spPr>
              <a:xfrm>
                <a:off x="328132" y="3848260"/>
                <a:ext cx="849234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ulová hypotéz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je předpoklad o existenci základního souboru s jistým parametre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Θ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Závažná je v této souvislosti formulace tzv. alternativní hypotéz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j. hypotézy, kterou přijmeme, když neplatí nulová hypotéza. Je rozhodující pro určení jednostranné nebo oboustranné kritické hodnoty testovacího kritéria. Formulace hypotéz o neznámém parametr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Θ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ůže být:</a:t>
                </a:r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1595F7DA-C687-4267-BE0C-88C7A643A6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32" y="3848260"/>
                <a:ext cx="8492340" cy="1477328"/>
              </a:xfrm>
              <a:prstGeom prst="rect">
                <a:avLst/>
              </a:prstGeom>
              <a:blipFill>
                <a:blip r:embed="rId4"/>
                <a:stretch>
                  <a:fillRect l="-646" t="-2058" r="-574" b="-535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444254E9-3E60-44CC-8920-CC5811138590}"/>
                  </a:ext>
                </a:extLst>
              </p:cNvPr>
              <p:cNvSpPr/>
              <p:nvPr/>
            </p:nvSpPr>
            <p:spPr>
              <a:xfrm>
                <a:off x="323528" y="5510253"/>
                <a:ext cx="864096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</a:pPr>
                <a:r>
                  <a:rPr lang="cs-CZ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pak přichází v úvahu oboustranný test,</a:t>
                </a:r>
              </a:p>
              <a:p>
                <a:pPr lvl="0" algn="just">
                  <a:spcAft>
                    <a:spcPts val="0"/>
                  </a:spcAft>
                </a:pPr>
                <a:r>
                  <a:rPr lang="cs-CZ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neb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𝛩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𝛩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pak v obou případech použijeme jednostranný test.</a:t>
                </a:r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444254E9-3E60-44CC-8920-CC5811138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510253"/>
                <a:ext cx="8640960" cy="923330"/>
              </a:xfrm>
              <a:prstGeom prst="rect">
                <a:avLst/>
              </a:prstGeom>
              <a:blipFill>
                <a:blip r:embed="rId5"/>
                <a:stretch>
                  <a:fillRect l="-564" t="-3974" r="-564" b="-993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065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9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3. Základy statistického testování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6BE0725F-841B-4CA3-B63E-F369B2B01611}"/>
                  </a:ext>
                </a:extLst>
              </p:cNvPr>
              <p:cNvSpPr/>
              <p:nvPr/>
            </p:nvSpPr>
            <p:spPr>
              <a:xfrm>
                <a:off x="323528" y="1412776"/>
                <a:ext cx="8496944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ladina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je pravděpodobnost, že hodnota testovacího kritéria překročí určenou kritickou hodnotu. Prakticky se nejčastěji volí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05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eb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0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Hodnoty testovacího kritéria, které se vyskytnou s pravděpodobností menší než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e nazývají statisticky významné.</a:t>
                </a:r>
              </a:p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ři testování nulové hypotézy se můžeme dopustit dvou druhů chyb:</a:t>
                </a:r>
              </a:p>
              <a:p>
                <a:pPr indent="450215"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yby prvního druhu, tj. chyby, že zamítáme nulovou hypotézu, ačkoliv je ve skutečnosti správná - její pravděpodobnost je právě hladina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yby druhého druhu, tj. chyby, že nezamítáme nulovou hypotézu, ačkoliv je nesprávná - její pravděpodobnost označím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vzájemném vztahu obou druhů chyb platí, že za nezměněných podmínek snižování pravděpodobnosti chyby jednoho druhu vede ke zvyšování pravděpodobnosti chyby druhého druhu.</a:t>
                </a:r>
                <a:endParaRPr lang="cs-CZ" dirty="0"/>
              </a:p>
            </p:txBody>
          </p:sp>
        </mc:Choice>
        <mc:Fallback xmlns="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6BE0725F-841B-4CA3-B63E-F369B2B01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2776"/>
                <a:ext cx="8496944" cy="3970318"/>
              </a:xfrm>
              <a:prstGeom prst="rect">
                <a:avLst/>
              </a:prstGeom>
              <a:blipFill>
                <a:blip r:embed="rId3"/>
                <a:stretch>
                  <a:fillRect l="-574" t="-922" r="-646" b="-153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1351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1 Rovnoměrné rozdělení.</a:t>
            </a:r>
          </a:p>
          <a:p>
            <a:pPr lvl="0"/>
            <a:r>
              <a:rPr lang="cs-CZ" sz="1400" dirty="0"/>
              <a:t>(</a:t>
            </a:r>
            <a:r>
              <a:rPr lang="cs-CZ" sz="1200" dirty="0"/>
              <a:t>Dle https://cs.wikipedia.org/wiki/</a:t>
            </a:r>
            <a:r>
              <a:rPr lang="cs-CZ" sz="1200" dirty="0" err="1"/>
              <a:t>Rovnoměrné_rozdělení</a:t>
            </a:r>
            <a:r>
              <a:rPr lang="cs-CZ" sz="1200" dirty="0"/>
              <a:t>)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pic>
        <p:nvPicPr>
          <p:cNvPr id="1028" name="Picture 4" descr="https://upload.wikimedia.org/wikipedia/commons/thumb/f/f4/Rovnomerne_rozdeleni_hustota.svg/507px-Rovnomerne_rozdeleni_hustota.svg.png">
            <a:extLst>
              <a:ext uri="{FF2B5EF4-FFF2-40B4-BE49-F238E27FC236}">
                <a16:creationId xmlns:a16="http://schemas.microsoft.com/office/drawing/2014/main" id="{C52E44B3-ED19-4088-BCA4-60A1472507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2"/>
          <a:stretch/>
        </p:blipFill>
        <p:spPr bwMode="auto">
          <a:xfrm>
            <a:off x="329718" y="3583532"/>
            <a:ext cx="3567527" cy="279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upload.wikimedia.org/wikipedia/commons/thumb/a/ae/Rovnomerne_rozdeleni_distribucni_fce.svg/500px-Rovnomerne_rozdeleni_distribucni_fce.svg.png">
            <a:extLst>
              <a:ext uri="{FF2B5EF4-FFF2-40B4-BE49-F238E27FC236}">
                <a16:creationId xmlns:a16="http://schemas.microsoft.com/office/drawing/2014/main" id="{CBF85934-E6F6-49F3-98BF-6F46EB79FE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75"/>
          <a:stretch/>
        </p:blipFill>
        <p:spPr bwMode="auto">
          <a:xfrm>
            <a:off x="4175982" y="3697837"/>
            <a:ext cx="5092323" cy="280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6CAAB784-311F-417A-93BB-3B6B278B43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1540724"/>
            <a:ext cx="2047875" cy="514350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31233B85-7EAB-44DB-8926-DD4F1477A0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816" y="1581591"/>
            <a:ext cx="981075" cy="361950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C85B8FF8-82D1-4F77-9F05-76F76DFF883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5576"/>
          <a:stretch/>
        </p:blipFill>
        <p:spPr>
          <a:xfrm>
            <a:off x="4283968" y="1544895"/>
            <a:ext cx="1043186" cy="409575"/>
          </a:xfrm>
          <a:prstGeom prst="rect">
            <a:avLst/>
          </a:prstGeom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4D71160D-3045-4CD5-86AE-B03E0F45BE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51426" y="1414902"/>
            <a:ext cx="2152650" cy="695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délník 17">
                <a:extLst>
                  <a:ext uri="{FF2B5EF4-FFF2-40B4-BE49-F238E27FC236}">
                    <a16:creationId xmlns:a16="http://schemas.microsoft.com/office/drawing/2014/main" id="{EF76EFAC-B462-441F-8C7B-EDE2148C2B14}"/>
                  </a:ext>
                </a:extLst>
              </p:cNvPr>
              <p:cNvSpPr/>
              <p:nvPr/>
            </p:nvSpPr>
            <p:spPr>
              <a:xfrm>
                <a:off x="1115616" y="2455590"/>
                <a:ext cx="2256515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cs-CZ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cs-CZ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cs-CZ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cs-CZ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cs-CZ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cs-CZ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cs-CZ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cs-CZ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8" name="Obdélník 17">
                <a:extLst>
                  <a:ext uri="{FF2B5EF4-FFF2-40B4-BE49-F238E27FC236}">
                    <a16:creationId xmlns:a16="http://schemas.microsoft.com/office/drawing/2014/main" id="{EF76EFAC-B462-441F-8C7B-EDE2148C2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455590"/>
                <a:ext cx="2256515" cy="8188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délník 21">
                <a:extLst>
                  <a:ext uri="{FF2B5EF4-FFF2-40B4-BE49-F238E27FC236}">
                    <a16:creationId xmlns:a16="http://schemas.microsoft.com/office/drawing/2014/main" id="{349D0412-5A74-45E1-BED2-E70A218717F4}"/>
                  </a:ext>
                </a:extLst>
              </p:cNvPr>
              <p:cNvSpPr/>
              <p:nvPr/>
            </p:nvSpPr>
            <p:spPr>
              <a:xfrm>
                <a:off x="1115616" y="3001713"/>
                <a:ext cx="1918409" cy="763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cs-CZ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cs-CZ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cs-CZ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cs-CZ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cs-CZ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cs-CZ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cs-CZ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cs-CZ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2" name="Obdélník 21">
                <a:extLst>
                  <a:ext uri="{FF2B5EF4-FFF2-40B4-BE49-F238E27FC236}">
                    <a16:creationId xmlns:a16="http://schemas.microsoft.com/office/drawing/2014/main" id="{349D0412-5A74-45E1-BED2-E70A21871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001713"/>
                <a:ext cx="1918409" cy="7630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>
                <a:extLst>
                  <a:ext uri="{FF2B5EF4-FFF2-40B4-BE49-F238E27FC236}">
                    <a16:creationId xmlns:a16="http://schemas.microsoft.com/office/drawing/2014/main" id="{08F9E775-8CB8-4505-8EAE-75919E812DA6}"/>
                  </a:ext>
                </a:extLst>
              </p:cNvPr>
              <p:cNvSpPr/>
              <p:nvPr/>
            </p:nvSpPr>
            <p:spPr>
              <a:xfrm>
                <a:off x="4211960" y="2570859"/>
                <a:ext cx="2439770" cy="510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cs-CZ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cs-CZ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cs-CZ" b="0" i="0" dirty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cs-CZ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cs-CZ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cs-CZ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cs-CZ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cs-CZ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cs-CZ" b="0" i="1" dirty="0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cs-CZ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23" name="Obdélník 22">
                <a:extLst>
                  <a:ext uri="{FF2B5EF4-FFF2-40B4-BE49-F238E27FC236}">
                    <a16:creationId xmlns:a16="http://schemas.microsoft.com/office/drawing/2014/main" id="{08F9E775-8CB8-4505-8EAE-75919E812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570859"/>
                <a:ext cx="2439770" cy="5105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0531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0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712968" cy="3952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4. Testování shody rozdělení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en-US" dirty="0" err="1"/>
                  <a:t>Pearsonův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- test pro </a:t>
                </a:r>
                <a:r>
                  <a:rPr lang="en-US" dirty="0" err="1"/>
                  <a:t>jeden</a:t>
                </a:r>
                <a:r>
                  <a:rPr lang="en-US" dirty="0"/>
                  <a:t> </a:t>
                </a:r>
                <a:r>
                  <a:rPr lang="en-US" dirty="0" err="1"/>
                  <a:t>výběr</a:t>
                </a:r>
                <a:endParaRPr lang="cs-CZ" dirty="0"/>
              </a:p>
              <a:p>
                <a:pPr marL="342900" lvl="0" indent="-342900">
                  <a:spcAft>
                    <a:spcPts val="1200"/>
                  </a:spcAft>
                  <a:buFontTx/>
                  <a:buChar char="-"/>
                </a:pPr>
                <a:r>
                  <a:rPr lang="cs-CZ" sz="2000" dirty="0"/>
                  <a:t>Prvky hodnoceného náhodného výběru roztřídíme do intervalů (tříd). Počet prvků, které padnou do jistého intervalu, nazýváme skutečnou třídní četnost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sz="2000" dirty="0"/>
                  <a:t>.</a:t>
                </a:r>
              </a:p>
              <a:p>
                <a:pPr marL="342900" lvl="0" indent="-342900">
                  <a:spcAft>
                    <a:spcPts val="1200"/>
                  </a:spcAft>
                  <a:buFontTx/>
                  <a:buChar char="-"/>
                </a:pPr>
                <a:r>
                  <a:rPr lang="cs-CZ" sz="2000" dirty="0"/>
                  <a:t>Ze zvoleného rozdělení, které předpokládáme, že platí pro základní soubor, můžeme vypočítat očekávané třídní četnosti v těchto intervale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cs-CZ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cs-CZ" sz="20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sz="2000" i="1" dirty="0" err="1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cs-CZ" sz="20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 dirty="0" err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cs-CZ" sz="2000" i="1" dirty="0" err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sz="2000" dirty="0"/>
                  <a:t>, kde 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cs-CZ" sz="2000" dirty="0"/>
                  <a:t> je celkový počet prvků náhodného výběru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cs-CZ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sz="2000" dirty="0"/>
                  <a:t> pravděpodobnost, že se prvek objeví v j-</a:t>
                </a:r>
                <a:r>
                  <a:rPr lang="cs-CZ" sz="2000" dirty="0" err="1"/>
                  <a:t>tém</a:t>
                </a:r>
                <a:r>
                  <a:rPr lang="cs-CZ" sz="2000" dirty="0"/>
                  <a:t> intervalu. (</a:t>
                </a:r>
                <a14:m>
                  <m:oMath xmlns:m="http://schemas.openxmlformats.org/officeDocument/2006/math">
                    <m:r>
                      <a:rPr lang="cs-CZ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cs-CZ" sz="2000" dirty="0"/>
                  <a:t> je počet intervalů). </a:t>
                </a:r>
              </a:p>
              <a:p>
                <a:pPr marL="342900" lvl="0" indent="-342900">
                  <a:spcAft>
                    <a:spcPts val="1200"/>
                  </a:spcAft>
                  <a:buFontTx/>
                  <a:buChar char="-"/>
                </a:pPr>
                <a:endParaRPr lang="cs-CZ" sz="2000" dirty="0"/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712968" cy="3952044"/>
              </a:xfrm>
              <a:prstGeom prst="rect">
                <a:avLst/>
              </a:prstGeom>
              <a:blipFill>
                <a:blip r:embed="rId3"/>
                <a:stretch>
                  <a:fillRect l="-1050" t="-123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71E21D40-6BB9-4AEE-A9AE-DA1C70C3E1CB}"/>
                  </a:ext>
                </a:extLst>
              </p:cNvPr>
              <p:cNvSpPr/>
              <p:nvPr/>
            </p:nvSpPr>
            <p:spPr>
              <a:xfrm>
                <a:off x="2123728" y="4221088"/>
                <a:ext cx="2099164" cy="908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cs-CZ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71E21D40-6BB9-4AEE-A9AE-DA1C70C3E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221088"/>
                <a:ext cx="2099164" cy="9081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bdélník 2">
            <a:extLst>
              <a:ext uri="{FF2B5EF4-FFF2-40B4-BE49-F238E27FC236}">
                <a16:creationId xmlns:a16="http://schemas.microsoft.com/office/drawing/2014/main" id="{0F760B7F-C8F8-4506-8580-84B56B7D5CDB}"/>
              </a:ext>
            </a:extLst>
          </p:cNvPr>
          <p:cNvSpPr/>
          <p:nvPr/>
        </p:nvSpPr>
        <p:spPr>
          <a:xfrm>
            <a:off x="323528" y="5234374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/>
              <a:t>Nulovou hypotézou je předpoklad, že se skutečné a očekávané třídní četnosti liší pouze náhodně, tj. že hodnocený výběr je výběrem ze základního souboru se zvoleným rozdělením pravděpodobnosti. </a:t>
            </a:r>
          </a:p>
        </p:txBody>
      </p:sp>
      <p:pic>
        <p:nvPicPr>
          <p:cNvPr id="11266" name="Picture 2" descr="https://upload.wikimedia.org/wikipedia/commons/thumb/5/59/Histogramme_loi_normale.svg/220px-Histogramme_loi_normale.svg.png">
            <a:extLst>
              <a:ext uri="{FF2B5EF4-FFF2-40B4-BE49-F238E27FC236}">
                <a16:creationId xmlns:a16="http://schemas.microsoft.com/office/drawing/2014/main" id="{D99ADA90-B4EC-4854-9FD5-D4C7441EF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779" y="126535"/>
            <a:ext cx="20955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5135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1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712968" cy="4523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4. Testování shody rozdělení.</a:t>
                </a:r>
              </a:p>
              <a:p>
                <a:endParaRPr lang="cs-CZ" sz="1400" dirty="0"/>
              </a:p>
              <a:p>
                <a:pPr lvl="0">
                  <a:spcAft>
                    <a:spcPts val="1200"/>
                  </a:spcAft>
                </a:pPr>
                <a:r>
                  <a:rPr lang="en-US" dirty="0" err="1"/>
                  <a:t>Pearsonův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- test pro </a:t>
                </a:r>
                <a:r>
                  <a:rPr lang="en-US" dirty="0" err="1"/>
                  <a:t>jeden</a:t>
                </a:r>
                <a:r>
                  <a:rPr lang="en-US" dirty="0"/>
                  <a:t> </a:t>
                </a:r>
                <a:r>
                  <a:rPr lang="en-US" dirty="0" err="1"/>
                  <a:t>výběr</a:t>
                </a:r>
                <a:endParaRPr lang="cs-CZ" dirty="0"/>
              </a:p>
              <a:p>
                <a:r>
                  <a:rPr lang="cs-CZ" dirty="0"/>
                  <a:t>K použití testu je potřeba mimo dostatečně velkého počtu prvků s možností rozdělení alespoň do 10 tříd splnit ještě dva požadavky:</a:t>
                </a:r>
              </a:p>
              <a:p>
                <a:r>
                  <a:rPr lang="cs-CZ" dirty="0"/>
                  <a:t> </a:t>
                </a:r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všechn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dirty="0"/>
                  <a:t> musí být větší nebo rovna 1, </a:t>
                </a:r>
              </a:p>
              <a:p>
                <a:pPr marL="285750" lvl="0" indent="-285750">
                  <a:buFontTx/>
                  <a:buChar char="-"/>
                </a:pPr>
                <a:r>
                  <a:rPr lang="cs-CZ" dirty="0"/>
                  <a:t>nejvýše 20% hodn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dirty="0"/>
                  <a:t> může být menší než 5, lépe všechny.</a:t>
                </a:r>
              </a:p>
              <a:p>
                <a:r>
                  <a:rPr lang="cs-CZ" dirty="0"/>
                  <a:t> </a:t>
                </a:r>
              </a:p>
              <a:p>
                <a:r>
                  <a:rPr lang="cs-CZ" dirty="0"/>
                  <a:t>Pokud tyto požadavky nejsou splněny, musí se intervaly s nevyhovující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dirty="0"/>
                  <a:t> spojovat (jedná se o krajní intervaly). V takovém případě se změní počet intervalů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cs-CZ" dirty="0"/>
                  <a:t>. Z tabule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dirty="0"/>
                  <a:t>- rozdělení najdeme pro hladinu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cs-CZ" dirty="0"/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cs-CZ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cs-CZ" dirty="0"/>
                  <a:t> stupňů volnosti kritickou hodnotu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/>
                  <a:t>. Nulovou hypotézu o platnosti zvoleného rozdělení v základním souboru zamítneme, kdy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/>
                  <a:t>. (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cs-CZ" dirty="0"/>
                  <a:t> je počet intervalů, c je počet určovaných neznámých.</a:t>
                </a:r>
              </a:p>
              <a:p>
                <a:pPr marL="342900" lvl="0" indent="-342900">
                  <a:spcAft>
                    <a:spcPts val="1200"/>
                  </a:spcAft>
                  <a:buFontTx/>
                  <a:buChar char="-"/>
                </a:pPr>
                <a:endParaRPr lang="cs-CZ" sz="2000" dirty="0"/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712968" cy="4523546"/>
              </a:xfrm>
              <a:prstGeom prst="rect">
                <a:avLst/>
              </a:prstGeom>
              <a:blipFill>
                <a:blip r:embed="rId3"/>
                <a:stretch>
                  <a:fillRect l="-1050" t="-1078" r="-112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</p:spTree>
    <p:extLst>
      <p:ext uri="{BB962C8B-B14F-4D97-AF65-F5344CB8AC3E}">
        <p14:creationId xmlns:p14="http://schemas.microsoft.com/office/powerpoint/2010/main" val="15592400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2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71296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4. Testování shody rozdělení.</a:t>
            </a:r>
          </a:p>
          <a:p>
            <a:endParaRPr lang="cs-CZ" sz="1400" b="1" dirty="0"/>
          </a:p>
          <a:p>
            <a:pPr lvl="0">
              <a:spcAft>
                <a:spcPts val="1200"/>
              </a:spcAft>
            </a:pPr>
            <a:r>
              <a:rPr lang="cs-CZ" b="1" dirty="0"/>
              <a:t>Příklad:</a:t>
            </a:r>
          </a:p>
          <a:p>
            <a:pPr marL="342900" lvl="0" indent="-342900">
              <a:spcAft>
                <a:spcPts val="1200"/>
              </a:spcAft>
              <a:buFontTx/>
              <a:buChar char="-"/>
            </a:pPr>
            <a:endParaRPr lang="cs-CZ" sz="20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30EE297C-17D7-4C3D-B276-0BAB0EE8F179}"/>
                  </a:ext>
                </a:extLst>
              </p:cNvPr>
              <p:cNvSpPr/>
              <p:nvPr/>
            </p:nvSpPr>
            <p:spPr>
              <a:xfrm>
                <a:off x="323528" y="1472244"/>
                <a:ext cx="8363272" cy="1812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 trigonometrické síti byly zaměřeny všechny úhly, vypočteny trojúhelníkové uzávě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cs-CZ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, 2,..., 204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tyto uzávěry rozděleny do intervalů po 0,3“. Zjištěné hodnoty skutečných četností postupně od leva pro intervaly v rozmezí -1,2“ až +1,8“ (po 0,3“, tj. 10 intervalů): 6, 22, 36, 58, 38, 19, 13, 5, 4, 3. Dále je dán vypočítaný výběrovou </a:t>
                </a:r>
                <a14:m>
                  <m:oMath xmlns:m="http://schemas.openxmlformats.org/officeDocument/2006/math">
                    <m:r>
                      <a:rPr lang="cs-CZ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cs-CZ" b="0" i="1" smtClean="0">
                            <a:effectLst/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["/>
                            <m:endChr m:val="]"/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𝑈𝑈</m:t>
                            </m:r>
                          </m:e>
                        </m:d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ra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545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Vyšetřete, zda tento náhodný výběr uzávěrů patří do základního souboru s normálním rozdělením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,</m:t>
                    </m:r>
                    <m:sSup>
                      <m:sSupPr>
                        <m:ctrlPr>
                          <a:rPr lang="cs-CZ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cs-CZ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volt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05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cs-CZ" dirty="0"/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30EE297C-17D7-4C3D-B276-0BAB0EE8F1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72244"/>
                <a:ext cx="8363272" cy="1812740"/>
              </a:xfrm>
              <a:prstGeom prst="rect">
                <a:avLst/>
              </a:prstGeom>
              <a:blipFill>
                <a:blip r:embed="rId3"/>
                <a:stretch>
                  <a:fillRect l="-583" t="-2020" r="-656" b="-471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2D7617AF-FB83-467E-B90D-DC37F467AD7A}"/>
                  </a:ext>
                </a:extLst>
              </p:cNvPr>
              <p:cNvSpPr/>
              <p:nvPr/>
            </p:nvSpPr>
            <p:spPr>
              <a:xfrm>
                <a:off x="323528" y="3429000"/>
                <a:ext cx="8363272" cy="34796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rčíme hranice intervalů, přepočtené na normovanou proměnnou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𝑈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v tabulkách normálního rozdělení najdeme pro tento argument hodnoty funkc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z nich pravděpodobnost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cs-CZ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cs-CZ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 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ro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,...,1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vypočítáme očekávané třídní čet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pojíme dolní a horní dva intervaly, abychom dosáhli toho, že každé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a z nich vypočítáme hodnotu testovacího kritéria:</a:t>
                </a:r>
              </a:p>
              <a:p>
                <a:pPr indent="450215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cs-CZ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cs-CZ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  <m:r>
                          <a:rPr lang="cs-CZ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22,8</m:t>
                        </m:r>
                      </m:e>
                    </m:nary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 tabule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rozdělení najdeme pro hladinu význam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05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počet stupňů volnost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kd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je počet intervalů po sloučení, tj.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je počet určovaných parametrů, v našem případě jsme určovali výběrový střední uzávěr, tj.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=9−1−1=7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kritickou hodnotu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,05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4,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Poněvad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Sup>
                      <m:sSubSupPr>
                        <m:ctrlP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b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zamítáme hypotézu o platnosti normálního rozdělení v základním souboru.</a:t>
                </a:r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2D7617AF-FB83-467E-B90D-DC37F467AD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429000"/>
                <a:ext cx="8363272" cy="3479671"/>
              </a:xfrm>
              <a:prstGeom prst="rect">
                <a:avLst/>
              </a:prstGeom>
              <a:blipFill>
                <a:blip r:embed="rId4"/>
                <a:stretch>
                  <a:fillRect l="-583" t="-1053" r="-656" b="-175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7073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>
                <a:sym typeface="Wingdings" panose="05000000000000000000" pitchFamily="2" charset="2"/>
              </a:rPr>
              <a:t></a:t>
            </a:r>
            <a:r>
              <a:rPr lang="cs-CZ" sz="2800" b="1" dirty="0"/>
              <a:t> Konec </a:t>
            </a:r>
            <a:r>
              <a:rPr lang="cs-CZ" sz="2800" b="1" dirty="0">
                <a:sym typeface="Wingdings" panose="05000000000000000000" pitchFamily="2" charset="2"/>
              </a:rPr>
              <a:t></a:t>
            </a:r>
            <a:endParaRPr lang="cs-CZ" sz="28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3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3D4E4B03-DC1A-4467-96C5-B50E9BA41DC7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2 Normální rozdělení.</a:t>
            </a:r>
          </a:p>
          <a:p>
            <a:endParaRPr lang="cs-CZ" sz="1400" dirty="0"/>
          </a:p>
          <a:p>
            <a:pPr lvl="0">
              <a:spcAft>
                <a:spcPts val="1200"/>
              </a:spcAft>
            </a:pPr>
            <a:r>
              <a:rPr lang="cs-CZ" dirty="0"/>
              <a:t>Toto rozdělení je použitelné všude tam, kde kolísání náhodné veličiny je způsobeno součtem velkého počtu nepatrných a vzájemně nezávislých vlivů.</a:t>
            </a:r>
          </a:p>
          <a:p>
            <a:pPr lvl="0"/>
            <a:endParaRPr lang="cs-CZ" sz="20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06CA6BFA-4834-472B-88CF-56325E5473D4}"/>
                  </a:ext>
                </a:extLst>
              </p:cNvPr>
              <p:cNvSpPr/>
              <p:nvPr/>
            </p:nvSpPr>
            <p:spPr>
              <a:xfrm>
                <a:off x="971600" y="1900511"/>
                <a:ext cx="4572000" cy="9432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𝜑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 </m:t>
                        </m:r>
                        <m:f>
                          <m:f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cs-CZ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cs-CZ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𝐸</m:t>
                                    </m:r>
                                    <m:d>
                                      <m:dPr>
                                        <m:ctrlPr>
                                          <a:rPr lang="cs-CZ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cs-CZ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∙</m:t>
                            </m:r>
                            <m:sSup>
                              <m:s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	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,+∞</m:t>
                        </m:r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06CA6BFA-4834-472B-88CF-56325E5473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00511"/>
                <a:ext cx="4572000" cy="943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F00FCC52-C8AB-4C5E-929F-DC5B17FC2938}"/>
                  </a:ext>
                </a:extLst>
              </p:cNvPr>
              <p:cNvSpPr/>
              <p:nvPr/>
            </p:nvSpPr>
            <p:spPr>
              <a:xfrm>
                <a:off x="320383" y="2705443"/>
                <a:ext cx="849126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to frekvenční funkce má dva parametry a to střední hodnotu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může být libovolná) a varianci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cs-CZ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cs-CZ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Normální rozdělení značíme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 </m:t>
                    </m:r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p>
                        <m:r>
                          <a:rPr lang="cs-CZ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F00FCC52-C8AB-4C5E-929F-DC5B17FC29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3" y="2705443"/>
                <a:ext cx="8491265" cy="646331"/>
              </a:xfrm>
              <a:prstGeom prst="rect">
                <a:avLst/>
              </a:prstGeom>
              <a:blipFill>
                <a:blip r:embed="rId4"/>
                <a:stretch>
                  <a:fillRect l="-647" t="-5660" r="-790" b="-1415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7/74/Normal_Distribution_PDF.svg/720px-Normal_Distribution_PDF.svg.png">
            <a:extLst>
              <a:ext uri="{FF2B5EF4-FFF2-40B4-BE49-F238E27FC236}">
                <a16:creationId xmlns:a16="http://schemas.microsoft.com/office/drawing/2014/main" id="{313DA8CA-14F3-4F08-B34E-451DDF54D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381693"/>
            <a:ext cx="5431652" cy="3470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0343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2 Normální rozdělení.</a:t>
            </a:r>
          </a:p>
          <a:p>
            <a:endParaRPr lang="cs-CZ" sz="14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id="{F00FCC52-C8AB-4C5E-929F-DC5B17FC2938}"/>
              </a:ext>
            </a:extLst>
          </p:cNvPr>
          <p:cNvSpPr/>
          <p:nvPr/>
        </p:nvSpPr>
        <p:spPr>
          <a:xfrm>
            <a:off x="329207" y="1079353"/>
            <a:ext cx="8491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Calibri" panose="020F0502020204030204" pitchFamily="34" charset="0"/>
                <a:cs typeface="Times New Roman" panose="02020603050405020304" pitchFamily="18" charset="0"/>
              </a:rPr>
              <a:t>Distribuční funkce:</a:t>
            </a:r>
          </a:p>
          <a:p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7E86AEA3-B164-4100-B4E8-12987CBE6B13}"/>
                  </a:ext>
                </a:extLst>
              </p:cNvPr>
              <p:cNvSpPr/>
              <p:nvPr/>
            </p:nvSpPr>
            <p:spPr>
              <a:xfrm>
                <a:off x="755576" y="1402518"/>
                <a:ext cx="2125646" cy="9028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7E86AEA3-B164-4100-B4E8-12987CBE6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02518"/>
                <a:ext cx="2125646" cy="9028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 descr="https://upload.wikimedia.org/wikipedia/commons/thumb/c/ca/Normal_Distribution_CDF.svg/720px-Normal_Distribution_CDF.svg.png">
            <a:extLst>
              <a:ext uri="{FF2B5EF4-FFF2-40B4-BE49-F238E27FC236}">
                <a16:creationId xmlns:a16="http://schemas.microsoft.com/office/drawing/2014/main" id="{7A047955-4BEC-4A24-B04E-CC043D0C0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98647"/>
            <a:ext cx="6264696" cy="4002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6438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6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2 Normální rozdělení.</a:t>
            </a:r>
          </a:p>
          <a:p>
            <a:endParaRPr lang="cs-CZ" sz="14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id="{F00FCC52-C8AB-4C5E-929F-DC5B17FC2938}"/>
              </a:ext>
            </a:extLst>
          </p:cNvPr>
          <p:cNvSpPr/>
          <p:nvPr/>
        </p:nvSpPr>
        <p:spPr>
          <a:xfrm>
            <a:off x="329207" y="1079353"/>
            <a:ext cx="8491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Calibri" panose="020F0502020204030204" pitchFamily="34" charset="0"/>
                <a:cs typeface="Times New Roman" panose="02020603050405020304" pitchFamily="18" charset="0"/>
              </a:rPr>
              <a:t>Normované normální rozdělení</a:t>
            </a:r>
          </a:p>
          <a:p>
            <a:endParaRPr lang="cs-CZ" dirty="0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0E27DAB1-0E9F-4CD8-8A82-E7F635404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7710" y="5500356"/>
            <a:ext cx="72723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dirty="0">
                <a:latin typeface="+mn-lt"/>
              </a:rPr>
              <a:t>Pravděpodobnost P, že měření bude zatíženo chybou o velikosti padnoucí do intervalu &lt;A;B&gt; je rovna ploše vyšrafované v grafu.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7E5685C3-C7D5-4A49-A98C-68EAA2410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3879" y="1368094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dirty="0">
                <a:latin typeface="+mn-lt"/>
              </a:rPr>
              <a:t>Frekvenční křivka normálního rozdělení</a:t>
            </a: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B3CFF171-1B36-48DF-B185-282656C4E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5671"/>
              </p:ext>
            </p:extLst>
          </p:nvPr>
        </p:nvGraphicFramePr>
        <p:xfrm>
          <a:off x="5796079" y="2422194"/>
          <a:ext cx="20304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469900" progId="Equation.DSMT4">
                  <p:embed/>
                </p:oleObj>
              </mc:Choice>
              <mc:Fallback>
                <p:oleObj name="Equation" r:id="rId4" imgW="914400" imgH="469900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B3CFF171-1B36-48DF-B185-282656C4E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79" y="2422194"/>
                        <a:ext cx="20304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8" descr="gauss">
            <a:extLst>
              <a:ext uri="{FF2B5EF4-FFF2-40B4-BE49-F238E27FC236}">
                <a16:creationId xmlns:a16="http://schemas.microsoft.com/office/drawing/2014/main" id="{EE53B709-FB58-4776-B02C-7D8A88CA6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t="7451" r="3586" b="6790"/>
          <a:stretch>
            <a:fillRect/>
          </a:stretch>
        </p:blipFill>
        <p:spPr bwMode="auto">
          <a:xfrm>
            <a:off x="900229" y="909307"/>
            <a:ext cx="6119813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9782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2 Normální rozdělení.</a:t>
            </a:r>
          </a:p>
          <a:p>
            <a:endParaRPr lang="cs-CZ" sz="14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F00FCC52-C8AB-4C5E-929F-DC5B17FC2938}"/>
                  </a:ext>
                </a:extLst>
              </p:cNvPr>
              <p:cNvSpPr/>
              <p:nvPr/>
            </p:nvSpPr>
            <p:spPr>
              <a:xfrm>
                <a:off x="329207" y="1079353"/>
                <a:ext cx="84912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cs-CZ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Normované normální rozdělení – je tabelováno, platí zde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  <m:r>
                      <a:rPr lang="cs-CZ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cs-CZ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cs-CZ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Transformace z obecného na normované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cs-CZ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1</m:t>
                        </m:r>
                      </m:e>
                    </m:d>
                    <m:r>
                      <a:rPr lang="cs-CZ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cs-CZ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cs-CZ" dirty="0"/>
              </a:p>
            </p:txBody>
          </p:sp>
        </mc:Choice>
        <mc:Fallback xmlns="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F00FCC52-C8AB-4C5E-929F-DC5B17FC29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07" y="1079353"/>
                <a:ext cx="8491265" cy="923330"/>
              </a:xfrm>
              <a:prstGeom prst="rect">
                <a:avLst/>
              </a:prstGeom>
              <a:blipFill>
                <a:blip r:embed="rId3"/>
                <a:stretch>
                  <a:fillRect l="-574" t="-328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https://upload.wikimedia.org/wikipedia/commons/thumb/8/8c/Standard_deviation_diagram.svg/400px-Standard_deviation_diagram.svg.png">
            <a:extLst>
              <a:ext uri="{FF2B5EF4-FFF2-40B4-BE49-F238E27FC236}">
                <a16:creationId xmlns:a16="http://schemas.microsoft.com/office/drawing/2014/main" id="{72A14F03-F90C-4379-8CC0-958B428A0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501008"/>
            <a:ext cx="6327208" cy="3163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787D2D81-A4ED-4F26-A85D-1FF6A0DEF3A7}"/>
                  </a:ext>
                </a:extLst>
              </p:cNvPr>
              <p:cNvSpPr/>
              <p:nvPr/>
            </p:nvSpPr>
            <p:spPr>
              <a:xfrm>
                <a:off x="323528" y="1797384"/>
                <a:ext cx="1724767" cy="663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0" name="Obdélník 9">
                <a:extLst>
                  <a:ext uri="{FF2B5EF4-FFF2-40B4-BE49-F238E27FC236}">
                    <a16:creationId xmlns:a16="http://schemas.microsoft.com/office/drawing/2014/main" id="{787D2D81-A4ED-4F26-A85D-1FF6A0DEF3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797384"/>
                <a:ext cx="1724767" cy="663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DF16A99D-FF42-4785-A1F0-B74BBEADD76F}"/>
                  </a:ext>
                </a:extLst>
              </p:cNvPr>
              <p:cNvSpPr/>
              <p:nvPr/>
            </p:nvSpPr>
            <p:spPr>
              <a:xfrm>
                <a:off x="3491880" y="2665906"/>
                <a:ext cx="4339714" cy="604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𝜑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rad>
                      </m:den>
                    </m:f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 </m:t>
                        </m:r>
                        <m:f>
                          <m:fPr>
                            <m:ctrlPr>
                              <a:rPr lang="cs-CZ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cs-CZ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cs-CZ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cs-CZ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cs-CZ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	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cs-CZ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cs-CZ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,+∞</m:t>
                        </m:r>
                      </m:e>
                    </m:d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DF16A99D-FF42-4785-A1F0-B74BBEADD7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2665906"/>
                <a:ext cx="4339714" cy="604204"/>
              </a:xfrm>
              <a:prstGeom prst="rect">
                <a:avLst/>
              </a:prstGeom>
              <a:blipFill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92DF38E1-3A13-4A56-B3B1-92FE14B11930}"/>
                  </a:ext>
                </a:extLst>
              </p:cNvPr>
              <p:cNvSpPr/>
              <p:nvPr/>
            </p:nvSpPr>
            <p:spPr>
              <a:xfrm>
                <a:off x="323528" y="2507016"/>
                <a:ext cx="2667718" cy="921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cs-CZ" i="0">
                          <a:latin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−  </m:t>
                              </m:r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9" name="Obdélník 8">
                <a:extLst>
                  <a:ext uri="{FF2B5EF4-FFF2-40B4-BE49-F238E27FC236}">
                    <a16:creationId xmlns:a16="http://schemas.microsoft.com/office/drawing/2014/main" id="{92DF38E1-3A13-4A56-B3B1-92FE14B11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507016"/>
                <a:ext cx="2667718" cy="9219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277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8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323528" y="620688"/>
            <a:ext cx="84969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1.2 Normální rozdělení.</a:t>
            </a:r>
          </a:p>
          <a:p>
            <a:endParaRPr lang="cs-CZ" sz="1400" dirty="0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id="{F00FCC52-C8AB-4C5E-929F-DC5B17FC2938}"/>
              </a:ext>
            </a:extLst>
          </p:cNvPr>
          <p:cNvSpPr/>
          <p:nvPr/>
        </p:nvSpPr>
        <p:spPr>
          <a:xfrm>
            <a:off x="329207" y="1079353"/>
            <a:ext cx="8491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Calibri" panose="020F0502020204030204" pitchFamily="34" charset="0"/>
                <a:cs typeface="Times New Roman" panose="02020603050405020304" pitchFamily="18" charset="0"/>
              </a:rPr>
              <a:t>Normované normální rozdělení</a:t>
            </a:r>
          </a:p>
          <a:p>
            <a:endParaRPr lang="cs-CZ" dirty="0"/>
          </a:p>
        </p:txBody>
      </p:sp>
      <p:graphicFrame>
        <p:nvGraphicFramePr>
          <p:cNvPr id="11" name="Group 164">
            <a:extLst>
              <a:ext uri="{FF2B5EF4-FFF2-40B4-BE49-F238E27FC236}">
                <a16:creationId xmlns:a16="http://schemas.microsoft.com/office/drawing/2014/main" id="{02034C95-47CB-4BF1-9ADA-A0160363DD25}"/>
              </a:ext>
            </a:extLst>
          </p:cNvPr>
          <p:cNvGraphicFramePr>
            <a:graphicFrameLocks noGrp="1"/>
          </p:cNvGraphicFramePr>
          <p:nvPr/>
        </p:nvGraphicFramePr>
        <p:xfrm>
          <a:off x="827584" y="1988840"/>
          <a:ext cx="7272338" cy="3657600"/>
        </p:xfrm>
        <a:graphic>
          <a:graphicData uri="http://schemas.openxmlformats.org/drawingml/2006/table">
            <a:tbl>
              <a:tblPr/>
              <a:tblGrid>
                <a:gridCol w="242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4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4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cs-CZ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 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1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- 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2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2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7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-2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2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4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3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9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–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3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3s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7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– ∞</a:t>
                      </a:r>
                      <a:endParaRPr kumimoji="0" lang="cs-CZ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(x) + ∞</a:t>
                      </a:r>
                      <a:endParaRPr kumimoji="0" lang="cs-CZ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0</a:t>
                      </a:r>
                      <a:endParaRPr kumimoji="0" lang="cs-CZ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45178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9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"/>
              <p:cNvSpPr txBox="1"/>
              <p:nvPr/>
            </p:nvSpPr>
            <p:spPr>
              <a:xfrm>
                <a:off x="323528" y="620688"/>
                <a:ext cx="8496944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b="1" dirty="0"/>
                  <a:t>1.3 </a:t>
                </a:r>
                <a:r>
                  <a:rPr lang="cs-CZ" dirty="0"/>
                  <a:t>𝛘</a:t>
                </a:r>
                <a:r>
                  <a:rPr lang="cs-CZ" baseline="30000" dirty="0"/>
                  <a:t>2 </a:t>
                </a:r>
                <a:r>
                  <a:rPr lang="cs-CZ" sz="2400" b="1" dirty="0"/>
                  <a:t>(Chí-kvadrát) rozdělení.</a:t>
                </a:r>
              </a:p>
              <a:p>
                <a:endParaRPr lang="cs-CZ" sz="1400" dirty="0"/>
              </a:p>
              <a:p>
                <a:pPr>
                  <a:spcAft>
                    <a:spcPts val="1200"/>
                  </a:spcAft>
                </a:pPr>
                <a:r>
                  <a:rPr lang="cs-CZ" sz="2000" dirty="0"/>
                  <a:t>Uvažujme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cs-CZ" sz="2000" dirty="0"/>
                  <a:t> náhodných velič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cs-CZ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cs-CZ" sz="2000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cs-CZ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cs-CZ" sz="2000" dirty="0"/>
                  <a:t>, které jsou vzájemně nezávislé a každá z nich má normální rozdělení </a:t>
                </a:r>
                <a14:m>
                  <m:oMath xmlns:m="http://schemas.openxmlformats.org/officeDocument/2006/math">
                    <m:r>
                      <a:rPr lang="cs-CZ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cs-CZ" sz="2000" i="1">
                        <a:latin typeface="Cambria Math" panose="02040503050406030204" pitchFamily="18" charset="0"/>
                      </a:rPr>
                      <m:t>(0;1)</m:t>
                    </m:r>
                  </m:oMath>
                </a14:m>
                <a:r>
                  <a:rPr lang="cs-CZ" sz="2000" dirty="0"/>
                  <a:t>. Potom rozdělení součtu čtverců má chí-kvadrát rozdělení.</a:t>
                </a:r>
              </a:p>
            </p:txBody>
          </p:sp>
        </mc:Choice>
        <mc:Fallback xmlns="">
          <p:sp>
            <p:nvSpPr>
              <p:cNvPr id="8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20688"/>
                <a:ext cx="8496944" cy="1600438"/>
              </a:xfrm>
              <a:prstGeom prst="rect">
                <a:avLst/>
              </a:prstGeom>
              <a:blipFill>
                <a:blip r:embed="rId3"/>
                <a:stretch>
                  <a:fillRect l="-1076" t="-3053" r="-215" b="-610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">
            <a:extLst>
              <a:ext uri="{FF2B5EF4-FFF2-40B4-BE49-F238E27FC236}">
                <a16:creationId xmlns:a16="http://schemas.microsoft.com/office/drawing/2014/main" id="{680C5699-8534-469C-99FF-F12F01335881}"/>
              </a:ext>
            </a:extLst>
          </p:cNvPr>
          <p:cNvSpPr txBox="1"/>
          <p:nvPr/>
        </p:nvSpPr>
        <p:spPr>
          <a:xfrm>
            <a:off x="5220072" y="0"/>
            <a:ext cx="3923928" cy="377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Teorie chyb a vyrovnávací počet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E869CD36-06E9-45A7-8D29-CFA0EAF82A80}"/>
                  </a:ext>
                </a:extLst>
              </p:cNvPr>
              <p:cNvSpPr/>
              <p:nvPr/>
            </p:nvSpPr>
            <p:spPr>
              <a:xfrm>
                <a:off x="918562" y="2231158"/>
                <a:ext cx="1409425" cy="851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  <m:e>
                          <m:sSubSup>
                            <m:sSub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E869CD36-06E9-45A7-8D29-CFA0EAF82A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62" y="2231158"/>
                <a:ext cx="1409425" cy="8517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obrázek 16">
            <a:extLst>
              <a:ext uri="{FF2B5EF4-FFF2-40B4-BE49-F238E27FC236}">
                <a16:creationId xmlns:a16="http://schemas.microsoft.com/office/drawing/2014/main" id="{C946FEE3-B271-46B8-8BDA-111DAD2A06E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478"/>
          <a:stretch/>
        </p:blipFill>
        <p:spPr bwMode="auto">
          <a:xfrm>
            <a:off x="1115616" y="3429000"/>
            <a:ext cx="6624735" cy="321186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9C407F7E-9F65-4C0C-A36C-6267E1A0AE4B}"/>
                  </a:ext>
                </a:extLst>
              </p:cNvPr>
              <p:cNvSpPr/>
              <p:nvPr/>
            </p:nvSpPr>
            <p:spPr>
              <a:xfrm>
                <a:off x="2987824" y="2151219"/>
                <a:ext cx="3657603" cy="999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sty m:val="p"/>
                            </m:rPr>
                            <a:rPr lang="cs-CZ" i="0">
                              <a:latin typeface="Cambria Math" panose="02040503050406030204" pitchFamily="18" charset="0"/>
                            </a:rPr>
                            <m:t>Γ</m:t>
                          </m:r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cs-CZ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cs-CZ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 −1</m:t>
                          </m:r>
                        </m:sup>
                      </m:sSup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>
                <a:extLst>
                  <a:ext uri="{FF2B5EF4-FFF2-40B4-BE49-F238E27FC236}">
                    <a16:creationId xmlns:a16="http://schemas.microsoft.com/office/drawing/2014/main" id="{9C407F7E-9F65-4C0C-A36C-6267E1A0AE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151219"/>
                <a:ext cx="3657603" cy="9998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54401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6</TotalTime>
  <Words>2959</Words>
  <Application>Microsoft Office PowerPoint</Application>
  <PresentationFormat>Předvádění na obrazovce (4:3)</PresentationFormat>
  <Paragraphs>1611</Paragraphs>
  <Slides>33</Slides>
  <Notes>33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3</vt:i4>
      </vt:variant>
    </vt:vector>
  </HeadingPairs>
  <TitlesOfParts>
    <vt:vector size="41" baseType="lpstr"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284</cp:revision>
  <cp:lastPrinted>2012-09-21T14:20:41Z</cp:lastPrinted>
  <dcterms:created xsi:type="dcterms:W3CDTF">2007-03-07T08:58:30Z</dcterms:created>
  <dcterms:modified xsi:type="dcterms:W3CDTF">2018-10-08T16:24:35Z</dcterms:modified>
</cp:coreProperties>
</file>